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4" r:id="rId1"/>
    <p:sldMasterId id="2147484091" r:id="rId2"/>
    <p:sldMasterId id="2147484104" r:id="rId3"/>
    <p:sldMasterId id="2147484118" r:id="rId4"/>
    <p:sldMasterId id="2147484131" r:id="rId5"/>
    <p:sldMasterId id="2147484144" r:id="rId6"/>
    <p:sldMasterId id="2147484156" r:id="rId7"/>
    <p:sldMasterId id="2147484168" r:id="rId8"/>
  </p:sldMasterIdLst>
  <p:notesMasterIdLst>
    <p:notesMasterId r:id="rId60"/>
  </p:notesMasterIdLst>
  <p:sldIdLst>
    <p:sldId id="256" r:id="rId9"/>
    <p:sldId id="434" r:id="rId10"/>
    <p:sldId id="554" r:id="rId11"/>
    <p:sldId id="436" r:id="rId12"/>
    <p:sldId id="601" r:id="rId13"/>
    <p:sldId id="603" r:id="rId14"/>
    <p:sldId id="539" r:id="rId15"/>
    <p:sldId id="540" r:id="rId16"/>
    <p:sldId id="546" r:id="rId17"/>
    <p:sldId id="547" r:id="rId18"/>
    <p:sldId id="544" r:id="rId19"/>
    <p:sldId id="485" r:id="rId20"/>
    <p:sldId id="486" r:id="rId21"/>
    <p:sldId id="545" r:id="rId22"/>
    <p:sldId id="472" r:id="rId23"/>
    <p:sldId id="536" r:id="rId24"/>
    <p:sldId id="604" r:id="rId25"/>
    <p:sldId id="302" r:id="rId26"/>
    <p:sldId id="605" r:id="rId27"/>
    <p:sldId id="519" r:id="rId28"/>
    <p:sldId id="303" r:id="rId29"/>
    <p:sldId id="270" r:id="rId30"/>
    <p:sldId id="310" r:id="rId31"/>
    <p:sldId id="482" r:id="rId32"/>
    <p:sldId id="583" r:id="rId33"/>
    <p:sldId id="373" r:id="rId34"/>
    <p:sldId id="526" r:id="rId35"/>
    <p:sldId id="527" r:id="rId36"/>
    <p:sldId id="522" r:id="rId37"/>
    <p:sldId id="606" r:id="rId38"/>
    <p:sldId id="607" r:id="rId39"/>
    <p:sldId id="553" r:id="rId40"/>
    <p:sldId id="520" r:id="rId41"/>
    <p:sldId id="609" r:id="rId42"/>
    <p:sldId id="595" r:id="rId43"/>
    <p:sldId id="597" r:id="rId44"/>
    <p:sldId id="580" r:id="rId45"/>
    <p:sldId id="589" r:id="rId46"/>
    <p:sldId id="566" r:id="rId47"/>
    <p:sldId id="567" r:id="rId48"/>
    <p:sldId id="579" r:id="rId49"/>
    <p:sldId id="602" r:id="rId50"/>
    <p:sldId id="587" r:id="rId51"/>
    <p:sldId id="325" r:id="rId52"/>
    <p:sldId id="326" r:id="rId53"/>
    <p:sldId id="610" r:id="rId54"/>
    <p:sldId id="608" r:id="rId55"/>
    <p:sldId id="551" r:id="rId56"/>
    <p:sldId id="592" r:id="rId57"/>
    <p:sldId id="593" r:id="rId58"/>
    <p:sldId id="588" r:id="rId59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93" autoAdjust="0"/>
  </p:normalViewPr>
  <p:slideViewPr>
    <p:cSldViewPr>
      <p:cViewPr varScale="1">
        <p:scale>
          <a:sx n="104" d="100"/>
          <a:sy n="104" d="100"/>
        </p:scale>
        <p:origin x="834" y="11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5" Type="http://schemas.openxmlformats.org/officeDocument/2006/relationships/slideMaster" Target="slideMasters/slideMaster5.xml"/><Relationship Id="rId61" Type="http://schemas.openxmlformats.org/officeDocument/2006/relationships/presProps" Target="presProps.xml"/><Relationship Id="rId19" Type="http://schemas.openxmlformats.org/officeDocument/2006/relationships/slide" Target="slides/slide1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2167C84-8DC9-470B-B944-AA1F29F7B6EE}" type="datetimeFigureOut">
              <a:rPr lang="en-US"/>
              <a:pPr>
                <a:defRPr/>
              </a:pPr>
              <a:t>3/15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B088297-6781-4830-97A6-897ACB8600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088297-6781-4830-97A6-897ACB8600C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322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088297-6781-4830-97A6-897ACB8600C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3228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609BA24-F67C-4F83-AFCB-354C60F7C33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1190625" y="877888"/>
            <a:ext cx="4464050" cy="315277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/>
          </p:nvPr>
        </p:nvSpPr>
        <p:spPr bwMode="auto">
          <a:xfrm>
            <a:off x="1062038" y="4349750"/>
            <a:ext cx="4718050" cy="3495675"/>
          </a:xfrm>
          <a:noFill/>
        </p:spPr>
        <p:txBody>
          <a:bodyPr wrap="none" lIns="80184" tIns="40092" rIns="80184" bIns="40092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9945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088297-6781-4830-97A6-897ACB8600C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14551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324C10D-90AF-470C-A253-33E94820A53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/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1190625" y="877888"/>
            <a:ext cx="4464050" cy="315277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/>
          </p:nvPr>
        </p:nvSpPr>
        <p:spPr bwMode="auto">
          <a:xfrm>
            <a:off x="1062038" y="4349750"/>
            <a:ext cx="4718050" cy="3495675"/>
          </a:xfrm>
          <a:noFill/>
        </p:spPr>
        <p:txBody>
          <a:bodyPr wrap="none" lIns="80184" tIns="40092" rIns="80184" bIns="40092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088297-6781-4830-97A6-897ACB8600CB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2716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FB4EF223-E3EE-5BFC-ECE7-F0FC6A2196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C98D69-E7C2-4CAE-A660-1630314EAD0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92A5B27F-C81C-42AE-C1BC-35925701BC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5D893EB3-B7AE-2917-210D-D7791DB0E4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3833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7A41BF33-21E1-730A-FD0D-0B20B8B57D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F3A4C3-1812-463B-B1B7-2CB4602F9D2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A7997BCF-925D-DDA8-D76D-B99CADDCD2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F2B4D486-647D-F345-AEE2-F4EE60C60F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2782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5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6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9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10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1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1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1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1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1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1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themeOverride" Target="../theme/themeOverride17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themeOverride" Target="../theme/themeOverride18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themeOverride" Target="../theme/themeOverride19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5.xml"/><Relationship Id="rId1" Type="http://schemas.openxmlformats.org/officeDocument/2006/relationships/themeOverride" Target="../theme/themeOverride20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7.xml"/><Relationship Id="rId1" Type="http://schemas.openxmlformats.org/officeDocument/2006/relationships/themeOverride" Target="../theme/themeOverride21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7.xml"/><Relationship Id="rId1" Type="http://schemas.openxmlformats.org/officeDocument/2006/relationships/themeOverride" Target="../theme/themeOverride22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7.xml"/><Relationship Id="rId1" Type="http://schemas.openxmlformats.org/officeDocument/2006/relationships/themeOverride" Target="../theme/themeOverride2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7.xml"/><Relationship Id="rId1" Type="http://schemas.openxmlformats.org/officeDocument/2006/relationships/themeOverride" Target="../theme/themeOverride24.xml"/><Relationship Id="rId4" Type="http://schemas.openxmlformats.org/officeDocument/2006/relationships/image" Target="../media/image1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8.xml"/><Relationship Id="rId1" Type="http://schemas.openxmlformats.org/officeDocument/2006/relationships/themeOverride" Target="../theme/themeOverride25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8.xml"/><Relationship Id="rId1" Type="http://schemas.openxmlformats.org/officeDocument/2006/relationships/themeOverride" Target="../theme/themeOverride26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8.xml"/><Relationship Id="rId1" Type="http://schemas.openxmlformats.org/officeDocument/2006/relationships/themeOverride" Target="../theme/themeOverride2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8.xml"/><Relationship Id="rId1" Type="http://schemas.openxmlformats.org/officeDocument/2006/relationships/themeOverride" Target="../theme/themeOverride28.xml"/><Relationship Id="rId4" Type="http://schemas.openxmlformats.org/officeDocument/2006/relationships/image" Target="../media/image1.jpeg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1220046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4233" y="4953000"/>
            <a:ext cx="12196233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E92620C4-9CE9-451A-B588-172DFF90B831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41D997E-43EE-4662-A22D-F8E5EE265B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F4C743-15E1-4765-B55B-DE596263D871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B433CE-4F65-4D8E-B9B7-E002D75B757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1CBA2-8BB1-409D-9ADF-CB5D4D6A27C5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575CE-32F8-4770-926A-B4FF7E5F1F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1220046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-4233" y="4953000"/>
            <a:ext cx="12196233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4B8015E-D66C-47FE-8C9E-6291F0E35786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>
                <a:solidFill>
                  <a:srgbClr val="2DA2BF">
                    <a:tint val="20000"/>
                  </a:srgbClr>
                </a:solidFill>
              </a:rPr>
              <a:t>ASSCA 2025, HEPS  China  ( T S Datta) March 25, 2025</a:t>
            </a:r>
            <a:endParaRPr lang="en-US" dirty="0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41D997E-43EE-4662-A22D-F8E5EE265B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36AA8-EE8C-433A-854B-AB2CBD55EE46}" type="datetime1">
              <a:rPr lang="en-US" smtClean="0">
                <a:solidFill>
                  <a:prstClr val="black"/>
                </a:solidFill>
              </a:rPr>
              <a:t>3/15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6BA4A-DF5A-4BE6-A938-6FDE1FFA363B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4849284" y="3005138"/>
            <a:ext cx="243416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4599518" y="3005138"/>
            <a:ext cx="24553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99E1946-1335-4149-95A6-C0C3106DF2DA}" type="datetime1">
              <a:rPr lang="en-US" smtClean="0">
                <a:solidFill>
                  <a:prstClr val="white"/>
                </a:solidFill>
              </a:rPr>
              <a:t>3/15/202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ASSCA 2025, HEPS  China  ( T S Datta) March 25, 2025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E9B55E-7EB3-436D-9305-633B9F482711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9A29474-8F86-4321-865A-E5D76D310595}" type="datetime1">
              <a:rPr lang="en-US" smtClean="0">
                <a:solidFill>
                  <a:prstClr val="white"/>
                </a:solidFill>
              </a:rPr>
              <a:t>3/15/202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ASSCA 2025, HEPS  China  ( T S Datta) March 25, 2025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6141548-92D5-4C29-A5DE-18C340411AF5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3113D7B-BE79-4D30-9824-F311F93444AB}" type="datetime1">
              <a:rPr lang="en-US" smtClean="0">
                <a:solidFill>
                  <a:prstClr val="black"/>
                </a:solidFill>
              </a:rPr>
              <a:t>3/15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0D94F49-1737-46C8-881E-E3148DF0B45A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869FB47-DF95-4D9F-B423-1C32B182F23F}" type="datetime1">
              <a:rPr lang="en-US" smtClean="0">
                <a:solidFill>
                  <a:prstClr val="white"/>
                </a:solidFill>
              </a:rPr>
              <a:t>3/15/202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ASSCA 2025, HEPS  China  ( T S Datta) March 25, 2025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C4C7B59-B299-4410-90EF-24C31194B387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61768-E48B-4B3B-9F06-4638935AEB9C}" type="datetime1">
              <a:rPr lang="en-US" smtClean="0">
                <a:solidFill>
                  <a:prstClr val="black"/>
                </a:solidFill>
              </a:rPr>
              <a:t>3/15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C269C-1D03-4E91-8D99-36E293EE702A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EC4A0AC-D8DB-4751-8647-F351DD0E5FC7}" type="datetime1">
              <a:rPr lang="en-US" smtClean="0">
                <a:solidFill>
                  <a:prstClr val="black"/>
                </a:solidFill>
              </a:rPr>
              <a:t>3/15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C96BB64-0640-4357-B897-371B8872073E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70401-9859-4F3F-A9A9-E570EB63D642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6BA4A-DF5A-4BE6-A938-6FDE1FFA36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11552768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11303001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92839C2-F381-4F0B-9B7D-1215DE11BB48}" type="datetime1">
              <a:rPr lang="en-US" smtClean="0">
                <a:solidFill>
                  <a:prstClr val="white"/>
                </a:solidFill>
              </a:rPr>
              <a:t>3/15/202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>
                <a:solidFill>
                  <a:prstClr val="white"/>
                </a:solidFill>
              </a:rPr>
              <a:t>ASSCA 2025, HEPS  China  ( T S Datta) March 25, 2025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56DF974-81F6-4A80-9A4C-EE82E69AEE12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1C2F12-09F9-4A0A-8D22-FC45F38953B0}" type="datetime1">
              <a:rPr lang="en-US" smtClean="0">
                <a:solidFill>
                  <a:prstClr val="black"/>
                </a:solidFill>
              </a:rPr>
              <a:t>3/15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B433CE-4F65-4D8E-B9B7-E002D75B757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7B079F-D7E5-4C7E-ACF3-0C247FA37F39}" type="datetime1">
              <a:rPr lang="en-US" smtClean="0">
                <a:solidFill>
                  <a:prstClr val="black"/>
                </a:solidFill>
              </a:rPr>
              <a:t>3/15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575CE-32F8-4770-926A-B4FF7E5F1F2C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 및 내용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35360" y="19813"/>
            <a:ext cx="11164821" cy="692696"/>
          </a:xfrm>
        </p:spPr>
        <p:txBody>
          <a:bodyPr/>
          <a:lstStyle>
            <a:lvl1pPr>
              <a:defRPr b="1"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3"/>
          <p:cNvSpPr>
            <a:spLocks noGrp="1"/>
          </p:cNvSpPr>
          <p:nvPr>
            <p:ph sz="half" idx="2"/>
          </p:nvPr>
        </p:nvSpPr>
        <p:spPr>
          <a:xfrm>
            <a:off x="335360" y="1052736"/>
            <a:ext cx="11233248" cy="51125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0"/>
          </p:nvPr>
        </p:nvSpPr>
        <p:spPr>
          <a:xfrm>
            <a:off x="3024717" y="63817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prstClr val="black"/>
                </a:solidFill>
              </a:rPr>
              <a:t>ASSCA 2025, HEPS  China  ( T S Datta) March 25, 2025</a:t>
            </a:r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1"/>
          </p:nvPr>
        </p:nvSpPr>
        <p:spPr>
          <a:xfrm>
            <a:off x="7596717" y="63817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0759D-7653-4FD4-92D5-CCD53CEAAB76}" type="slidenum">
              <a:rPr lang="ko-KR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ko-KR" alt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1220046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-4233" y="4953000"/>
            <a:ext cx="12196233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6AFAB2B3-C57B-431A-B1EA-2CD137F5427D}" type="datetime1">
              <a:rPr lang="en-US" smtClean="0">
                <a:latin typeface="Lucida Sans Unicode"/>
                <a:cs typeface="+mn-cs"/>
              </a:rPr>
              <a:t>3/15/2025</a:t>
            </a:fld>
            <a:endParaRPr lang="en-US">
              <a:latin typeface="Lucida Sans Unicode"/>
              <a:cs typeface="+mn-cs"/>
            </a:endParaRPr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rgbClr val="2DA2BF">
                    <a:tint val="20000"/>
                  </a:srgbClr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D41D997E-43EE-4662-A22D-F8E5EE265B5C}" type="slidenum">
              <a:rPr lang="en-US" smtClean="0"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16146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BDF877C1-E727-4CB8-9156-EDA5D10F0371}" type="datetime1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B5E6BA4A-DF5A-4BE6-A938-6FDE1FFA363B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96322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4849284" y="3005138"/>
            <a:ext cx="243416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5" name="Chevron 4"/>
          <p:cNvSpPr/>
          <p:nvPr/>
        </p:nvSpPr>
        <p:spPr>
          <a:xfrm>
            <a:off x="4599518" y="3005138"/>
            <a:ext cx="24553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F7B16067-7123-4582-9D0E-F8710E46BD52}" type="datetime1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white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38E9B55E-7EB3-436D-9305-633B9F482711}" type="slidenum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701495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D68DC913-0F73-49F7-BF36-5AA2B2001C21}" type="datetime1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white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6141548-92D5-4C29-A5DE-18C340411AF5}" type="slidenum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903845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9C54DE03-C9D6-492B-BA0E-1E4B6A01D93C}" type="datetime1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0D94F49-1737-46C8-881E-E3148DF0B45A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53523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F194903E-F058-457B-8662-BE9B3223876D}" type="datetime1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white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7C4C7B59-B299-4410-90EF-24C31194B387}" type="slidenum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233499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4849284" y="3005138"/>
            <a:ext cx="243416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Chevron 4"/>
          <p:cNvSpPr/>
          <p:nvPr/>
        </p:nvSpPr>
        <p:spPr>
          <a:xfrm>
            <a:off x="4599518" y="3005138"/>
            <a:ext cx="24553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56CED0B-2665-4806-94EE-DEAEF90A1882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E9B55E-7EB3-436D-9305-633B9F48271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49EEBA35-5009-4476-AB8B-7541235CB3A9}" type="datetime1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CBBC269C-1D03-4E91-8D99-36E293EE702A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90223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BB24A5D0-10EA-4039-A642-6FCD0D6091B4}" type="datetime1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FC96BB64-0640-4357-B897-371B8872073E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069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11552768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11303001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B9731145-E984-4D3A-A540-C2CB6A83F70D}" type="datetime1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white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356DF974-81F6-4A80-9A4C-EE82E69AEE12}" type="slidenum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28069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81C5718-6D7A-49C5-89B7-5C1080929DDC}" type="datetime1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5EB433CE-4F65-4D8E-B9B7-E002D75B757F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22251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5C26373D-A67C-4419-A6AB-14BDF7E0D857}" type="datetime1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729575CE-32F8-4770-926A-B4FF7E5F1F2C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82518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 및 내용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35360" y="19813"/>
            <a:ext cx="11164821" cy="692696"/>
          </a:xfrm>
        </p:spPr>
        <p:txBody>
          <a:bodyPr/>
          <a:lstStyle>
            <a:lvl1pPr>
              <a:defRPr b="1"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3"/>
          <p:cNvSpPr>
            <a:spLocks noGrp="1"/>
          </p:cNvSpPr>
          <p:nvPr>
            <p:ph sz="half" idx="2"/>
          </p:nvPr>
        </p:nvSpPr>
        <p:spPr>
          <a:xfrm>
            <a:off x="335360" y="1052736"/>
            <a:ext cx="11233248" cy="51125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0"/>
          </p:nvPr>
        </p:nvSpPr>
        <p:spPr>
          <a:xfrm>
            <a:off x="3024717" y="63817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  <a:endParaRPr lang="ko-KR" alt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1"/>
          </p:nvPr>
        </p:nvSpPr>
        <p:spPr>
          <a:xfrm>
            <a:off x="7596717" y="63817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C1F0759D-7653-4FD4-92D5-CCD53CEAAB76}" type="slidenum">
              <a:rPr lang="ko-KR" alt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ko-KR" altLang="en-US" dirty="0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89079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1220046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4233" y="4953000"/>
            <a:ext cx="12196233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689FEBC-95DB-415D-91A8-18479CA07D72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41D997E-43EE-4662-A22D-F8E5EE265B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3573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05D51F-647F-460B-92B8-35A4208AB97E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6BA4A-DF5A-4BE6-A938-6FDE1FFA36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7958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4849284" y="3005138"/>
            <a:ext cx="243416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Chevron 4"/>
          <p:cNvSpPr/>
          <p:nvPr/>
        </p:nvSpPr>
        <p:spPr>
          <a:xfrm>
            <a:off x="4599518" y="3005138"/>
            <a:ext cx="24553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867DBD2-2739-4E4B-AA2A-D942748458CA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E9B55E-7EB3-436D-9305-633B9F48271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9624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BCB4FEB-7629-4361-BCE9-2D7821D9D554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6141548-92D5-4C29-A5DE-18C340411AF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2609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BE6EEE2-8918-4EFB-96C1-5C2EAC0C85FA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6141548-92D5-4C29-A5DE-18C340411AF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D586AE4-7CC4-4379-BEC7-5A336634EE06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0D94F49-1737-46C8-881E-E3148DF0B45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1936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EDEECF3-FE47-4467-BF8B-6E0CF3AA59D2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C4C7B59-B299-4410-90EF-24C31194B38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9058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B51E80-1484-430A-AAC0-348752979DF1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C269C-1D03-4E91-8D99-36E293EE702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9477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5DDFEF4-78A8-4930-A246-226D033E7C9B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C96BB64-0640-4357-B897-371B887207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2750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11552768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Chevron 9"/>
          <p:cNvSpPr/>
          <p:nvPr/>
        </p:nvSpPr>
        <p:spPr>
          <a:xfrm>
            <a:off x="11303001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6D51551E-9340-4581-BC92-C81BCC6586EA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56DF974-81F6-4A80-9A4C-EE82E69AEE1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19242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4961B2-0DEF-47FB-BA45-95EBFDDF4DFB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B433CE-4F65-4D8E-B9B7-E002D75B757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53648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49ABA0-209F-4C9A-A9A0-0F87664DB3F8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575CE-32F8-4770-926A-B4FF7E5F1F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13470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 및 내용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35360" y="19813"/>
            <a:ext cx="11164821" cy="692696"/>
          </a:xfrm>
        </p:spPr>
        <p:txBody>
          <a:bodyPr/>
          <a:lstStyle>
            <a:lvl1pPr>
              <a:defRPr b="1"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3"/>
          <p:cNvSpPr>
            <a:spLocks noGrp="1"/>
          </p:cNvSpPr>
          <p:nvPr>
            <p:ph sz="half" idx="2"/>
          </p:nvPr>
        </p:nvSpPr>
        <p:spPr>
          <a:xfrm>
            <a:off x="335360" y="1052736"/>
            <a:ext cx="11233248" cy="51125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0"/>
          </p:nvPr>
        </p:nvSpPr>
        <p:spPr>
          <a:xfrm>
            <a:off x="3024717" y="63817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ASSCA 2025, HEPS  China  ( T S Datta) March 25, 2025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1"/>
          </p:nvPr>
        </p:nvSpPr>
        <p:spPr>
          <a:xfrm>
            <a:off x="7596717" y="63817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0759D-7653-4FD4-92D5-CCD53CEAAB76}" type="slidenum">
              <a:rPr lang="ko-KR" altLang="en-US"/>
              <a:pPr>
                <a:defRPr/>
              </a:pPr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8106394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1220046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-4233" y="4953000"/>
            <a:ext cx="12196233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55A290C0-E65F-41E3-8C97-06865E244306}" type="datetime1">
              <a:rPr lang="en-US" smtClean="0">
                <a:latin typeface="Lucida Sans Unicode"/>
                <a:cs typeface="+mn-cs"/>
              </a:rPr>
              <a:t>3/15/2025</a:t>
            </a:fld>
            <a:endParaRPr lang="en-US">
              <a:latin typeface="Lucida Sans Unicode"/>
              <a:cs typeface="+mn-cs"/>
            </a:endParaRPr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rgbClr val="2DA2BF">
                    <a:tint val="20000"/>
                  </a:srgbClr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D41D997E-43EE-4662-A22D-F8E5EE265B5C}" type="slidenum">
              <a:rPr lang="en-US" smtClean="0"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276201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FEE923B9-5EB6-4D42-9DCE-432858AD0EB9}" type="datetime1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B5E6BA4A-DF5A-4BE6-A938-6FDE1FFA363B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324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3D6413C-653E-44CC-B5C5-22B81A04C7DA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0D94F49-1737-46C8-881E-E3148DF0B45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4849284" y="3005138"/>
            <a:ext cx="243416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5" name="Chevron 4"/>
          <p:cNvSpPr/>
          <p:nvPr/>
        </p:nvSpPr>
        <p:spPr>
          <a:xfrm>
            <a:off x="4599518" y="3005138"/>
            <a:ext cx="24553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B07F1ED2-11E6-4CF9-894A-0870DBC0B581}" type="datetime1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white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38E9B55E-7EB3-436D-9305-633B9F482711}" type="slidenum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96526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21421AA4-0A7C-4D3D-9AE9-6DD04CCEEBC4}" type="datetime1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white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6141548-92D5-4C29-A5DE-18C340411AF5}" type="slidenum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640074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61F9447B-A405-49F6-B4A5-303AB2479A28}" type="datetime1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0D94F49-1737-46C8-881E-E3148DF0B45A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19399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E0BFACD9-DF79-46CF-BF44-DEA7632742DD}" type="datetime1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white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7C4C7B59-B299-4410-90EF-24C31194B387}" type="slidenum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008846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0E72AC7A-7B3F-424C-A2B5-7FCF2F4F9283}" type="datetime1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CBBC269C-1D03-4E91-8D99-36E293EE702A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646436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60E23869-6134-4E3D-B615-BC84B2AC4BC5}" type="datetime1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FC96BB64-0640-4357-B897-371B8872073E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21118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11552768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11303001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3064EC12-63C3-44C1-A76D-8EDE24BEF20B}" type="datetime1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white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356DF974-81F6-4A80-9A4C-EE82E69AEE12}" type="slidenum">
              <a:rPr lang="en-US" smtClean="0">
                <a:solidFill>
                  <a:prstClr val="white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37927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398AF84A-F5E9-4DF3-931E-694B63177FDA}" type="datetime1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5EB433CE-4F65-4D8E-B9B7-E002D75B757F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703210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F2B4F156-729D-486F-A448-467D5156ECFF}" type="datetime1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t>3/15/2025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729575CE-32F8-4770-926A-B4FF7E5F1F2C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94419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 및 내용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35360" y="19813"/>
            <a:ext cx="11164821" cy="692696"/>
          </a:xfrm>
        </p:spPr>
        <p:txBody>
          <a:bodyPr/>
          <a:lstStyle>
            <a:lvl1pPr>
              <a:defRPr b="1"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3"/>
          <p:cNvSpPr>
            <a:spLocks noGrp="1"/>
          </p:cNvSpPr>
          <p:nvPr>
            <p:ph sz="half" idx="2"/>
          </p:nvPr>
        </p:nvSpPr>
        <p:spPr>
          <a:xfrm>
            <a:off x="335360" y="1052736"/>
            <a:ext cx="11233248" cy="51125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0"/>
          </p:nvPr>
        </p:nvSpPr>
        <p:spPr>
          <a:xfrm>
            <a:off x="3024717" y="63817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  <a:endParaRPr lang="ko-KR" alt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1"/>
          </p:nvPr>
        </p:nvSpPr>
        <p:spPr>
          <a:xfrm>
            <a:off x="7596717" y="63817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C1F0759D-7653-4FD4-92D5-CCD53CEAAB76}" type="slidenum">
              <a:rPr lang="ko-KR" altLang="en-US" smtClean="0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ko-KR" altLang="en-US" dirty="0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9026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1CE7E4C-C7C7-4540-AE96-EA21EE3D31FB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C4C7B59-B299-4410-90EF-24C31194B38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FCF8D7-62F2-44E6-AC9F-A6DB908083D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5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SSCA 2025, HEPS  China  ( T S Datta) March 25, 202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DF6C2-AD9D-4EAB-B84E-05A4231D3BC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23555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2EA74-8ACA-4F6C-B0F9-9A0D6CD3C8D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5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SSCA 2025, HEPS  China  ( T S Datta) March 25, 202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6745D-B4BF-4A19-A878-CA2DAAC8BC0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01241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971364-E008-4918-9B53-0241197DD5C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5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SSCA 2025, HEPS  China  ( T S Datta) March 25, 202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4B144-3B20-4AE8-AE66-F56C5C1A2F8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26771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BBB6F-8C78-41B4-B7F5-6BC8F3A7A42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5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SSCA 2025, HEPS  China  ( T S Datta) March 25, 202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ED7409-2867-487D-99BE-BECB06D2DA8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80558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4AC92A-6656-4FC2-B202-1151869D13C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5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SSCA 2025, HEPS  China  ( T S Datta) March 25, 202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D0EC1-2584-4B79-9210-075DA4C7D83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488920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C46271-3257-4013-A71E-CAB50D45D69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5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SSCA 2025, HEPS  China  ( T S Datta) March 25, 202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C5B04-6750-4D69-83F2-EA550B150D4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95438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D0630D-4FBA-4550-B650-73CF59E67AA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5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SSCA 2025, HEPS  China  ( T S Datta) March 25, 202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9B8E5-9ECF-497B-97B1-F3AFEB35470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38509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FFCBA-7D85-46F3-8043-E4B024FFD0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5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SSCA 2025, HEPS  China  ( T S Datta) March 25, 202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B5797D-DC4F-4AB6-993F-CBA173DE5F5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76433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240CF1-36AD-479D-9F4E-1C12FAD856B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5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SSCA 2025, HEPS  China  ( T S Datta) March 25, 202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7DA6C5-D92D-43E7-ABF6-DFDD097D631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34941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C6C4BF-E828-4E9C-9CCD-EF74C45A4DD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5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SSCA 2025, HEPS  China  ( T S Datta) March 25, 202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4FF65-3402-4077-A7DD-42317300705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3810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CBCCC4-C746-43E3-8086-9868E1B631B7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C269C-1D03-4E91-8D99-36E293EE702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AAE68-D402-4E03-A5DC-338D19E57FE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5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SSCA 2025, HEPS  China  ( T S Datta) March 25, 202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B37F8-0F9D-4103-B9D8-C1451726F8B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94673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Triangle 1">
            <a:extLst>
              <a:ext uri="{FF2B5EF4-FFF2-40B4-BE49-F238E27FC236}">
                <a16:creationId xmlns:a16="http://schemas.microsoft.com/office/drawing/2014/main" id="{A271004D-90A7-EDAB-75F4-3E5EC9222007}"/>
              </a:ext>
            </a:extLst>
          </p:cNvPr>
          <p:cNvSpPr/>
          <p:nvPr/>
        </p:nvSpPr>
        <p:spPr>
          <a:xfrm>
            <a:off x="0" y="4664075"/>
            <a:ext cx="1220046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B44C920F-6BF3-C7E8-E7A1-398AB8381C2D}"/>
              </a:ext>
            </a:extLst>
          </p:cNvPr>
          <p:cNvGrpSpPr>
            <a:grpSpLocks/>
          </p:cNvGrpSpPr>
          <p:nvPr/>
        </p:nvGrpSpPr>
        <p:grpSpPr bwMode="auto">
          <a:xfrm>
            <a:off x="-4233" y="4953000"/>
            <a:ext cx="12196233" cy="1911350"/>
            <a:chOff x="-3765" y="4832896"/>
            <a:chExt cx="9147765" cy="2032192"/>
          </a:xfrm>
        </p:grpSpPr>
        <p:sp>
          <p:nvSpPr>
            <p:cNvPr id="4" name="Freeform 16">
              <a:extLst>
                <a:ext uri="{FF2B5EF4-FFF2-40B4-BE49-F238E27FC236}">
                  <a16:creationId xmlns:a16="http://schemas.microsoft.com/office/drawing/2014/main" id="{3F98E9F2-F68B-3B5C-1D7C-537C03846F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" name="Freeform 18">
              <a:extLst>
                <a:ext uri="{FF2B5EF4-FFF2-40B4-BE49-F238E27FC236}">
                  <a16:creationId xmlns:a16="http://schemas.microsoft.com/office/drawing/2014/main" id="{1952AA16-BD3B-51B7-101F-C6BDF3CFF3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Freeform 19">
              <a:extLst>
                <a:ext uri="{FF2B5EF4-FFF2-40B4-BE49-F238E27FC236}">
                  <a16:creationId xmlns:a16="http://schemas.microsoft.com/office/drawing/2014/main" id="{3178DC1B-BB5C-D6F0-7793-04FC940C18A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CEA6AEC4-C041-EAC8-6D98-B670B8BBBD3E}"/>
                </a:ext>
              </a:extLst>
            </p:cNvPr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29">
            <a:extLst>
              <a:ext uri="{FF2B5EF4-FFF2-40B4-BE49-F238E27FC236}">
                <a16:creationId xmlns:a16="http://schemas.microsoft.com/office/drawing/2014/main" id="{410A0C6D-8405-057F-C842-6FB113E38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4C30047-DDA1-46CF-B245-978D88F31D32}" type="datetime1">
              <a:rPr lang="en-US" smtClean="0"/>
              <a:t>3/15/2025</a:t>
            </a:fld>
            <a:endParaRPr lang="en-US"/>
          </a:p>
        </p:txBody>
      </p:sp>
      <p:sp>
        <p:nvSpPr>
          <p:cNvPr id="10" name="Footer Placeholder 18">
            <a:extLst>
              <a:ext uri="{FF2B5EF4-FFF2-40B4-BE49-F238E27FC236}">
                <a16:creationId xmlns:a16="http://schemas.microsoft.com/office/drawing/2014/main" id="{E5694DFD-24AA-CA67-49B7-69A4F7DFE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11" name="Slide Number Placeholder 26">
            <a:extLst>
              <a:ext uri="{FF2B5EF4-FFF2-40B4-BE49-F238E27FC236}">
                <a16:creationId xmlns:a16="http://schemas.microsoft.com/office/drawing/2014/main" id="{D7382DC4-29A3-0108-C257-535725DC4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AB6AB2F-B3A2-4A26-A5A6-A72F491F6B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676542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9A29F87F-D1D3-752C-8F5A-CA364269A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CD45E-6404-44E1-B100-E84758C04667}" type="datetime1">
              <a:rPr lang="en-US" smtClean="0"/>
              <a:t>3/15/2025</a:t>
            </a:fld>
            <a:endParaRPr lang="en-US"/>
          </a:p>
        </p:txBody>
      </p:sp>
      <p:sp>
        <p:nvSpPr>
          <p:cNvPr id="4" name="Footer Placeholder 21">
            <a:extLst>
              <a:ext uri="{FF2B5EF4-FFF2-40B4-BE49-F238E27FC236}">
                <a16:creationId xmlns:a16="http://schemas.microsoft.com/office/drawing/2014/main" id="{2361B18E-D418-6380-ADFD-3096EFD430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5" name="Slide Number Placeholder 17">
            <a:extLst>
              <a:ext uri="{FF2B5EF4-FFF2-40B4-BE49-F238E27FC236}">
                <a16:creationId xmlns:a16="http://schemas.microsoft.com/office/drawing/2014/main" id="{9A265D86-4283-8D27-C42B-293ADD503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B5480F-5B90-44C8-8372-77C9C925AF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412070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10">
            <a:extLst>
              <a:ext uri="{FF2B5EF4-FFF2-40B4-BE49-F238E27FC236}">
                <a16:creationId xmlns:a16="http://schemas.microsoft.com/office/drawing/2014/main" id="{37537E24-B7B6-4857-32A0-14B8A9EF89DB}"/>
              </a:ext>
            </a:extLst>
          </p:cNvPr>
          <p:cNvSpPr/>
          <p:nvPr/>
        </p:nvSpPr>
        <p:spPr>
          <a:xfrm>
            <a:off x="4849284" y="3005138"/>
            <a:ext cx="243416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" name="Chevron 15">
            <a:extLst>
              <a:ext uri="{FF2B5EF4-FFF2-40B4-BE49-F238E27FC236}">
                <a16:creationId xmlns:a16="http://schemas.microsoft.com/office/drawing/2014/main" id="{C5CB6512-17BF-EEF4-9FB5-6DE73500535F}"/>
              </a:ext>
            </a:extLst>
          </p:cNvPr>
          <p:cNvSpPr/>
          <p:nvPr/>
        </p:nvSpPr>
        <p:spPr>
          <a:xfrm>
            <a:off x="4599518" y="3005138"/>
            <a:ext cx="24553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2894F9AB-CF92-03CF-B6AF-C3A27F726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fld id="{C6A99047-E6E9-4A37-9D0E-0501CB07BE91}" type="datetime1">
              <a:rPr lang="en-US" smtClean="0"/>
              <a:t>3/15/2025</a:t>
            </a:fld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7878D36B-E39A-0C39-2944-4C6DF3E48F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057E6325-8FBD-4B69-0719-405BDB419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5040B0-D196-4472-83B0-43DC921702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08926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4">
            <a:extLst>
              <a:ext uri="{FF2B5EF4-FFF2-40B4-BE49-F238E27FC236}">
                <a16:creationId xmlns:a16="http://schemas.microsoft.com/office/drawing/2014/main" id="{8DB07C1D-3A91-8A0B-780C-A9FC7EF9B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fld id="{8ABAB72A-1F67-4780-BDFB-B004A1954A5F}" type="datetime1">
              <a:rPr lang="en-US" smtClean="0"/>
              <a:t>3/15/2025</a:t>
            </a:fld>
            <a:endParaRPr lang="en-US"/>
          </a:p>
        </p:txBody>
      </p:sp>
      <p:sp>
        <p:nvSpPr>
          <p:cNvPr id="5" name="Footer Placeholder 5">
            <a:extLst>
              <a:ext uri="{FF2B5EF4-FFF2-40B4-BE49-F238E27FC236}">
                <a16:creationId xmlns:a16="http://schemas.microsoft.com/office/drawing/2014/main" id="{5C8DE1DE-7B36-A1F8-6C88-3650BC888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F780650E-12B3-E273-D407-0DBF4B945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49DB4-36C5-40F0-BE16-4B2EFD04E0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69485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C999737-7A63-D1B1-8B71-528144B1F5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fld id="{3A724456-93CC-4DA8-9056-4E7E7EFD8CBD}" type="datetime1">
              <a:rPr lang="en-US" smtClean="0"/>
              <a:t>3/15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30DB2AE-4C74-E8F6-FA44-4A0A53A1A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1685AD-EC39-BE68-DEA8-08412C545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2882F-24D8-4942-9CAC-30C8A61594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36818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2">
            <a:extLst>
              <a:ext uri="{FF2B5EF4-FFF2-40B4-BE49-F238E27FC236}">
                <a16:creationId xmlns:a16="http://schemas.microsoft.com/office/drawing/2014/main" id="{A7136B76-B4A9-39F0-A234-58017B3E7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fld id="{157618D7-7646-46F9-88CF-D0FC06F9094D}" type="datetime1">
              <a:rPr lang="en-US" smtClean="0"/>
              <a:t>3/15/2025</a:t>
            </a:fld>
            <a:endParaRPr lang="en-US"/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43595145-5A75-E652-CF70-AE1B124460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A02789C9-0696-6839-41C2-78676C1DE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12055A-4EF0-4CA4-8EF6-A12C9DD618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59382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29926D39-D80C-071B-0A03-734ACE7FFA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97D80-226E-4277-9372-9DC34D59C40E}" type="datetime1">
              <a:rPr lang="en-US" smtClean="0"/>
              <a:t>3/15/2025</a:t>
            </a:fld>
            <a:endParaRPr lang="en-US"/>
          </a:p>
        </p:txBody>
      </p:sp>
      <p:sp>
        <p:nvSpPr>
          <p:cNvPr id="3" name="Footer Placeholder 21">
            <a:extLst>
              <a:ext uri="{FF2B5EF4-FFF2-40B4-BE49-F238E27FC236}">
                <a16:creationId xmlns:a16="http://schemas.microsoft.com/office/drawing/2014/main" id="{2C4C530A-37B7-2CDC-4308-C361A0A4A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4" name="Slide Number Placeholder 17">
            <a:extLst>
              <a:ext uri="{FF2B5EF4-FFF2-40B4-BE49-F238E27FC236}">
                <a16:creationId xmlns:a16="http://schemas.microsoft.com/office/drawing/2014/main" id="{6F21C209-C186-B307-2985-8D539A7A0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C2AB48-6DBE-490C-B32E-180024ECF4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302954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6C439B-EA8F-ED98-97F4-FDA9156B74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fld id="{6F07E7FF-6B44-4134-ADA1-C77A9F3DFC24}" type="datetime1">
              <a:rPr lang="en-US" smtClean="0"/>
              <a:t>3/1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B2D04E-23AE-42BF-20F6-0C26D50699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2E329D-0E49-F100-2058-1F865BB1D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90868E-15F8-48F9-B870-B6352BD289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19935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0">
            <a:extLst>
              <a:ext uri="{FF2B5EF4-FFF2-40B4-BE49-F238E27FC236}">
                <a16:creationId xmlns:a16="http://schemas.microsoft.com/office/drawing/2014/main" id="{CA1874FD-F249-1033-1C40-BAF183ADD4FB}"/>
              </a:ext>
            </a:extLst>
          </p:cNvPr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reeform 15">
            <a:extLst>
              <a:ext uri="{FF2B5EF4-FFF2-40B4-BE49-F238E27FC236}">
                <a16:creationId xmlns:a16="http://schemas.microsoft.com/office/drawing/2014/main" id="{4EDD419F-57FA-36FB-2B46-1568C413AFEC}"/>
              </a:ext>
            </a:extLst>
          </p:cNvPr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F4E1DC87-81A4-CA42-FD16-1F28FB29C5CA}"/>
              </a:ext>
            </a:extLst>
          </p:cNvPr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2B20DFF-C470-14C5-16E9-4648AB685377}"/>
              </a:ext>
            </a:extLst>
          </p:cNvPr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19">
            <a:extLst>
              <a:ext uri="{FF2B5EF4-FFF2-40B4-BE49-F238E27FC236}">
                <a16:creationId xmlns:a16="http://schemas.microsoft.com/office/drawing/2014/main" id="{BEF1881E-3988-41BC-FD36-69E52AD8E230}"/>
              </a:ext>
            </a:extLst>
          </p:cNvPr>
          <p:cNvSpPr/>
          <p:nvPr/>
        </p:nvSpPr>
        <p:spPr>
          <a:xfrm>
            <a:off x="11552768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Chevron 20">
            <a:extLst>
              <a:ext uri="{FF2B5EF4-FFF2-40B4-BE49-F238E27FC236}">
                <a16:creationId xmlns:a16="http://schemas.microsoft.com/office/drawing/2014/main" id="{53C76677-37C4-3755-FBA5-447F3DDCA885}"/>
              </a:ext>
            </a:extLst>
          </p:cNvPr>
          <p:cNvSpPr/>
          <p:nvPr/>
        </p:nvSpPr>
        <p:spPr>
          <a:xfrm>
            <a:off x="11303001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>
            <a:extLst>
              <a:ext uri="{FF2B5EF4-FFF2-40B4-BE49-F238E27FC236}">
                <a16:creationId xmlns:a16="http://schemas.microsoft.com/office/drawing/2014/main" id="{C66DB00E-E13B-EA4E-7F61-93B26A8C6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2184662E-344E-4A61-B7E3-0EFDB317F009}" type="datetime1">
              <a:rPr lang="en-US" smtClean="0"/>
              <a:t>3/15/2025</a:t>
            </a:fld>
            <a:endParaRPr lang="en-US"/>
          </a:p>
        </p:txBody>
      </p:sp>
      <p:sp>
        <p:nvSpPr>
          <p:cNvPr id="12" name="Footer Placeholder 5">
            <a:extLst>
              <a:ext uri="{FF2B5EF4-FFF2-40B4-BE49-F238E27FC236}">
                <a16:creationId xmlns:a16="http://schemas.microsoft.com/office/drawing/2014/main" id="{8ED81C65-A67C-20CB-5A8D-1A87553E8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B74830AE-3B30-1C82-716B-20A9CC8C3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B62288-A640-4ACF-944A-ABD69E60EF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92382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4B26443-9135-4884-9E34-E80D4B4A70BE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C96BB64-0640-4357-B897-371B887207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8223A847-4295-3691-429F-5172C2B01B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DA037-360F-434D-A3F5-B8B1B4BDC453}" type="datetime1">
              <a:rPr lang="en-US" smtClean="0"/>
              <a:t>3/15/2025</a:t>
            </a:fld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5F6F1AFC-A8FB-AE22-3DFB-C6D8B7785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E1FB5BF6-03B3-0602-9141-E5FC7AB17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04C914-C47C-41BD-8BEA-5B57DC9A35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798670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DAFAD55C-DEE9-0D5C-F487-8712947E39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C92FB-FABB-4F08-BFDC-A3193340A1B8}" type="datetime1">
              <a:rPr lang="en-US" smtClean="0"/>
              <a:t>3/15/2025</a:t>
            </a:fld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799B65C8-F5D2-1587-F59C-E16F2CE279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8DCBCBDD-59A9-2522-CE21-B940C959A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392F17-2421-4E07-AB46-99900A1334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985764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Triangle 1">
            <a:extLst>
              <a:ext uri="{FF2B5EF4-FFF2-40B4-BE49-F238E27FC236}">
                <a16:creationId xmlns:a16="http://schemas.microsoft.com/office/drawing/2014/main" id="{28F8C958-1B13-8778-697F-E7095B87311A}"/>
              </a:ext>
            </a:extLst>
          </p:cNvPr>
          <p:cNvSpPr/>
          <p:nvPr/>
        </p:nvSpPr>
        <p:spPr>
          <a:xfrm>
            <a:off x="0" y="4664075"/>
            <a:ext cx="1220046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" name="Group 15">
            <a:extLst>
              <a:ext uri="{FF2B5EF4-FFF2-40B4-BE49-F238E27FC236}">
                <a16:creationId xmlns:a16="http://schemas.microsoft.com/office/drawing/2014/main" id="{4B36AA1B-034A-F04B-1BC6-893AF0FC4950}"/>
              </a:ext>
            </a:extLst>
          </p:cNvPr>
          <p:cNvGrpSpPr>
            <a:grpSpLocks/>
          </p:cNvGrpSpPr>
          <p:nvPr/>
        </p:nvGrpSpPr>
        <p:grpSpPr bwMode="auto">
          <a:xfrm>
            <a:off x="-4233" y="4953000"/>
            <a:ext cx="12196233" cy="1911350"/>
            <a:chOff x="-3765" y="4832896"/>
            <a:chExt cx="9147765" cy="2032192"/>
          </a:xfrm>
        </p:grpSpPr>
        <p:sp>
          <p:nvSpPr>
            <p:cNvPr id="4" name="Freeform 16">
              <a:extLst>
                <a:ext uri="{FF2B5EF4-FFF2-40B4-BE49-F238E27FC236}">
                  <a16:creationId xmlns:a16="http://schemas.microsoft.com/office/drawing/2014/main" id="{E5015C40-EE10-E8F6-275F-708E70E6D8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5" name="Freeform 18">
              <a:extLst>
                <a:ext uri="{FF2B5EF4-FFF2-40B4-BE49-F238E27FC236}">
                  <a16:creationId xmlns:a16="http://schemas.microsoft.com/office/drawing/2014/main" id="{277B9FD3-D6A2-C6EF-1D1A-C4C8A942CA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" name="Freeform 19">
              <a:extLst>
                <a:ext uri="{FF2B5EF4-FFF2-40B4-BE49-F238E27FC236}">
                  <a16:creationId xmlns:a16="http://schemas.microsoft.com/office/drawing/2014/main" id="{F3FC80AC-1AD0-16D5-CA08-D08152AA31B7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5CD11EF7-CF00-0066-53C2-BDFDD5E5EC24}"/>
                </a:ext>
              </a:extLst>
            </p:cNvPr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29">
            <a:extLst>
              <a:ext uri="{FF2B5EF4-FFF2-40B4-BE49-F238E27FC236}">
                <a16:creationId xmlns:a16="http://schemas.microsoft.com/office/drawing/2014/main" id="{34B51A5D-5791-D3FD-EC4C-E1574D8C8E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6D78B42-1EDC-4890-932E-344C87A85F1E}" type="datetime1">
              <a:rPr lang="en-US" smtClean="0"/>
              <a:t>3/15/2025</a:t>
            </a:fld>
            <a:endParaRPr lang="en-US"/>
          </a:p>
        </p:txBody>
      </p:sp>
      <p:sp>
        <p:nvSpPr>
          <p:cNvPr id="10" name="Footer Placeholder 18">
            <a:extLst>
              <a:ext uri="{FF2B5EF4-FFF2-40B4-BE49-F238E27FC236}">
                <a16:creationId xmlns:a16="http://schemas.microsoft.com/office/drawing/2014/main" id="{1DE2D2B7-FA2D-60E7-8279-A4EAEA55F8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11" name="Slide Number Placeholder 26">
            <a:extLst>
              <a:ext uri="{FF2B5EF4-FFF2-40B4-BE49-F238E27FC236}">
                <a16:creationId xmlns:a16="http://schemas.microsoft.com/office/drawing/2014/main" id="{77C13073-208E-0E23-3039-4FC6CC0EE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E977139-6472-4430-B4E7-868FFB36E8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844029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4AF8E8FB-CD44-D7C3-EB26-D75A7C0D2F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5322E2-B4DE-4949-9C97-1FC68DD805A9}" type="datetime1">
              <a:rPr lang="en-US" smtClean="0"/>
              <a:t>3/15/2025</a:t>
            </a:fld>
            <a:endParaRPr lang="en-US"/>
          </a:p>
        </p:txBody>
      </p:sp>
      <p:sp>
        <p:nvSpPr>
          <p:cNvPr id="4" name="Footer Placeholder 21">
            <a:extLst>
              <a:ext uri="{FF2B5EF4-FFF2-40B4-BE49-F238E27FC236}">
                <a16:creationId xmlns:a16="http://schemas.microsoft.com/office/drawing/2014/main" id="{78937369-150A-BB9A-ACCD-3B10DA946D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5" name="Slide Number Placeholder 17">
            <a:extLst>
              <a:ext uri="{FF2B5EF4-FFF2-40B4-BE49-F238E27FC236}">
                <a16:creationId xmlns:a16="http://schemas.microsoft.com/office/drawing/2014/main" id="{A81FA51A-C942-661F-877C-CFFD0058A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C3F0EC-836D-4909-BBC6-C62DC3DECD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869651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10">
            <a:extLst>
              <a:ext uri="{FF2B5EF4-FFF2-40B4-BE49-F238E27FC236}">
                <a16:creationId xmlns:a16="http://schemas.microsoft.com/office/drawing/2014/main" id="{73EAF707-F6AA-04A1-CD52-518EF16EB36C}"/>
              </a:ext>
            </a:extLst>
          </p:cNvPr>
          <p:cNvSpPr/>
          <p:nvPr/>
        </p:nvSpPr>
        <p:spPr>
          <a:xfrm>
            <a:off x="4849284" y="3005138"/>
            <a:ext cx="243416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" name="Chevron 15">
            <a:extLst>
              <a:ext uri="{FF2B5EF4-FFF2-40B4-BE49-F238E27FC236}">
                <a16:creationId xmlns:a16="http://schemas.microsoft.com/office/drawing/2014/main" id="{85E3BD98-E09D-8E76-CECF-5B4A90151CD5}"/>
              </a:ext>
            </a:extLst>
          </p:cNvPr>
          <p:cNvSpPr/>
          <p:nvPr/>
        </p:nvSpPr>
        <p:spPr>
          <a:xfrm>
            <a:off x="4599518" y="3005138"/>
            <a:ext cx="24553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C17812F-DAAD-3721-DCFF-4630619C0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978A07B-34A1-4A61-B1BF-35DF3E697814}" type="datetime1">
              <a:rPr lang="en-US" smtClean="0"/>
              <a:t>3/15/2025</a:t>
            </a:fld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7D70EAA5-1DD8-6B0E-55F1-D0061399A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FB2C2309-1669-058D-FFBA-9CC94A017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FD9C99-BF2D-4A95-A701-51ECD429E3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64289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4">
            <a:extLst>
              <a:ext uri="{FF2B5EF4-FFF2-40B4-BE49-F238E27FC236}">
                <a16:creationId xmlns:a16="http://schemas.microsoft.com/office/drawing/2014/main" id="{F71D1C82-0431-D28C-BB8C-59439DB39A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0488C72-6FC9-455F-904E-DFF8BCB40D2B}" type="datetime1">
              <a:rPr lang="en-US" smtClean="0"/>
              <a:t>3/15/2025</a:t>
            </a:fld>
            <a:endParaRPr lang="en-US"/>
          </a:p>
        </p:txBody>
      </p:sp>
      <p:sp>
        <p:nvSpPr>
          <p:cNvPr id="5" name="Footer Placeholder 5">
            <a:extLst>
              <a:ext uri="{FF2B5EF4-FFF2-40B4-BE49-F238E27FC236}">
                <a16:creationId xmlns:a16="http://schemas.microsoft.com/office/drawing/2014/main" id="{02F99DD9-2C8B-F61B-B275-DDD5393E7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87904B57-9AA6-D509-DD43-B418D19A5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26B24C-C18D-44B7-93F5-D75B0472C2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624719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5ABC036-2E84-02FD-5342-5F20DC449F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2B9A78B-7885-4D95-942C-92EA3BA410E7}" type="datetime1">
              <a:rPr lang="en-US" smtClean="0"/>
              <a:t>3/15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818D8E1-A9F2-CCA4-BC17-2895902C9F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D287973-F00D-AF28-A2C3-8632CA726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F5696A-1CA2-4C72-A9F4-D594DAA6A2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10106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2">
            <a:extLst>
              <a:ext uri="{FF2B5EF4-FFF2-40B4-BE49-F238E27FC236}">
                <a16:creationId xmlns:a16="http://schemas.microsoft.com/office/drawing/2014/main" id="{F411495B-8CB5-F9CD-026F-B022DBA2DF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5FAFA1C-CCD0-4F41-8E00-6FDB5C1A492A}" type="datetime1">
              <a:rPr lang="en-US" smtClean="0"/>
              <a:t>3/15/2025</a:t>
            </a:fld>
            <a:endParaRPr lang="en-US"/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F93892A8-DBDE-63E9-23B1-BD5CE0B65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B72B744D-BF78-F9A8-7A77-04FB5B0C8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95DA81-BE4D-4BDA-A64C-5C99835670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561953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F17EA1D2-BA6F-5B7C-7CCC-2B727E459E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74CEE-9B79-436C-9C97-EEDE32C62829}" type="datetime1">
              <a:rPr lang="en-US" smtClean="0"/>
              <a:t>3/15/2025</a:t>
            </a:fld>
            <a:endParaRPr lang="en-US"/>
          </a:p>
        </p:txBody>
      </p:sp>
      <p:sp>
        <p:nvSpPr>
          <p:cNvPr id="3" name="Footer Placeholder 21">
            <a:extLst>
              <a:ext uri="{FF2B5EF4-FFF2-40B4-BE49-F238E27FC236}">
                <a16:creationId xmlns:a16="http://schemas.microsoft.com/office/drawing/2014/main" id="{296CC1D6-30DE-7D90-6B1B-DC3947ADC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4" name="Slide Number Placeholder 17">
            <a:extLst>
              <a:ext uri="{FF2B5EF4-FFF2-40B4-BE49-F238E27FC236}">
                <a16:creationId xmlns:a16="http://schemas.microsoft.com/office/drawing/2014/main" id="{79FE5CC3-730F-2B06-65AB-6EF6782AC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D48F5E-2328-4BE2-87CA-447480A5F1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674158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3363BB-3C71-5537-0F3E-4D521D653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ECB8A38-52D1-49D9-8792-E3F8B2CF873A}" type="datetime1">
              <a:rPr lang="en-US" smtClean="0"/>
              <a:t>3/15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0178B7-C316-A9D8-7A20-B297CF0C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6061F7-D8E4-259F-03A3-96958AE38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0E9E46-B7DC-4FA9-A098-EBF197CADB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05147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11552768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Chevron 9"/>
          <p:cNvSpPr/>
          <p:nvPr/>
        </p:nvSpPr>
        <p:spPr>
          <a:xfrm>
            <a:off x="11303001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CF140D8F-DAAD-465F-986B-5F4382AC7496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56DF974-81F6-4A80-9A4C-EE82E69AEE1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0">
            <a:extLst>
              <a:ext uri="{FF2B5EF4-FFF2-40B4-BE49-F238E27FC236}">
                <a16:creationId xmlns:a16="http://schemas.microsoft.com/office/drawing/2014/main" id="{88C0F306-806B-A9F8-FEE5-B911A047637F}"/>
              </a:ext>
            </a:extLst>
          </p:cNvPr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5">
            <a:extLst>
              <a:ext uri="{FF2B5EF4-FFF2-40B4-BE49-F238E27FC236}">
                <a16:creationId xmlns:a16="http://schemas.microsoft.com/office/drawing/2014/main" id="{EF9F6D02-F0E9-76C6-B34B-BCEF4151ED9A}"/>
              </a:ext>
            </a:extLst>
          </p:cNvPr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524AC3B8-AEDB-9BE3-6218-95362A4A4199}"/>
              </a:ext>
            </a:extLst>
          </p:cNvPr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0C8EC17-24E5-73C7-AA5B-5825F5708E10}"/>
              </a:ext>
            </a:extLst>
          </p:cNvPr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19">
            <a:extLst>
              <a:ext uri="{FF2B5EF4-FFF2-40B4-BE49-F238E27FC236}">
                <a16:creationId xmlns:a16="http://schemas.microsoft.com/office/drawing/2014/main" id="{8A3B74C1-D027-CE6E-9C22-C93E1AB84F5B}"/>
              </a:ext>
            </a:extLst>
          </p:cNvPr>
          <p:cNvSpPr/>
          <p:nvPr/>
        </p:nvSpPr>
        <p:spPr>
          <a:xfrm>
            <a:off x="11552768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Chevron 20">
            <a:extLst>
              <a:ext uri="{FF2B5EF4-FFF2-40B4-BE49-F238E27FC236}">
                <a16:creationId xmlns:a16="http://schemas.microsoft.com/office/drawing/2014/main" id="{7DB7C65D-5AF4-2F8D-6DD1-EE845068B3A5}"/>
              </a:ext>
            </a:extLst>
          </p:cNvPr>
          <p:cNvSpPr/>
          <p:nvPr/>
        </p:nvSpPr>
        <p:spPr>
          <a:xfrm>
            <a:off x="11303001" y="4987925"/>
            <a:ext cx="243417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>
            <a:extLst>
              <a:ext uri="{FF2B5EF4-FFF2-40B4-BE49-F238E27FC236}">
                <a16:creationId xmlns:a16="http://schemas.microsoft.com/office/drawing/2014/main" id="{ACB66788-2580-ABB9-09ED-FC09BB89A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908C1D1-B3C8-424B-A3EF-E9FAB09B09D1}" type="datetime1">
              <a:rPr lang="en-US" smtClean="0"/>
              <a:t>3/15/2025</a:t>
            </a:fld>
            <a:endParaRPr lang="en-US"/>
          </a:p>
        </p:txBody>
      </p:sp>
      <p:sp>
        <p:nvSpPr>
          <p:cNvPr id="12" name="Footer Placeholder 5">
            <a:extLst>
              <a:ext uri="{FF2B5EF4-FFF2-40B4-BE49-F238E27FC236}">
                <a16:creationId xmlns:a16="http://schemas.microsoft.com/office/drawing/2014/main" id="{CF5276EB-545E-6F97-330E-43B5CFBB5A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2310EEC7-A060-68A5-D104-7620F15761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166CB-D5CA-4CE6-B732-1C5A3C337F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96903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AF46DC25-9C27-4B40-CE8A-17C908A61C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EBD3BA-1243-480B-A898-C84F372B8498}" type="datetime1">
              <a:rPr lang="en-US" smtClean="0"/>
              <a:t>3/15/2025</a:t>
            </a:fld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A69A40E6-F771-CBEF-BB37-1B1CB9C3ED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EF3B6BA6-373D-55D5-5E0F-6BCEF68C7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9E9D2E-63E8-44A2-9928-08D88E6C09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47345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E8EB8194-D94A-4390-AC71-57F23F2D23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BF5EA-7E5D-4141-87CF-ED7C8EAD9B78}" type="datetime1">
              <a:rPr lang="en-US" smtClean="0"/>
              <a:t>3/15/2025</a:t>
            </a:fld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B5E00C2E-348A-E369-D191-303A2F6C1E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9175A8AB-9014-00C2-532F-1B365E883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1AB1CE-9D98-447B-880A-E705A844F6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625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1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image" Target="../media/image1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105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481138"/>
            <a:ext cx="10972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70433" y="6408739"/>
            <a:ext cx="2559051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0AC8E571-3248-4366-B78D-6E903DB1C90E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39884" y="6408739"/>
            <a:ext cx="3134783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484" y="6408739"/>
            <a:ext cx="488949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7471246B-03DE-4C61-9E49-339BF0F176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33" r:id="rId2"/>
    <p:sldLayoutId id="2147483939" r:id="rId3"/>
    <p:sldLayoutId id="2147483940" r:id="rId4"/>
    <p:sldLayoutId id="2147483941" r:id="rId5"/>
    <p:sldLayoutId id="2147483942" r:id="rId6"/>
    <p:sldLayoutId id="2147483934" r:id="rId7"/>
    <p:sldLayoutId id="2147483943" r:id="rId8"/>
    <p:sldLayoutId id="2147483944" r:id="rId9"/>
    <p:sldLayoutId id="2147483935" r:id="rId10"/>
    <p:sldLayoutId id="2147483936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105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481138"/>
            <a:ext cx="10972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70433" y="6408739"/>
            <a:ext cx="2559051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9BBEDC7E-6FEA-48E6-861F-BB2D62BB9EA7}" type="datetime1">
              <a:rPr lang="en-US" smtClean="0">
                <a:solidFill>
                  <a:prstClr val="black"/>
                </a:solidFill>
              </a:rPr>
              <a:t>3/15/20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39884" y="6408739"/>
            <a:ext cx="3134783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484" y="6408739"/>
            <a:ext cx="488949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7471246B-03DE-4C61-9E49-339BF0F176C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2" r:id="rId1"/>
    <p:sldLayoutId id="2147484093" r:id="rId2"/>
    <p:sldLayoutId id="2147484094" r:id="rId3"/>
    <p:sldLayoutId id="2147484095" r:id="rId4"/>
    <p:sldLayoutId id="2147484096" r:id="rId5"/>
    <p:sldLayoutId id="2147484097" r:id="rId6"/>
    <p:sldLayoutId id="2147484098" r:id="rId7"/>
    <p:sldLayoutId id="2147484099" r:id="rId8"/>
    <p:sldLayoutId id="2147484100" r:id="rId9"/>
    <p:sldLayoutId id="2147484101" r:id="rId10"/>
    <p:sldLayoutId id="2147484102" r:id="rId11"/>
    <p:sldLayoutId id="2147484103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105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481138"/>
            <a:ext cx="10972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70433" y="6408739"/>
            <a:ext cx="2559051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48F66AE9-0BB7-4E2E-B3D2-5378B3C9F3D6}" type="datetime1">
              <a:rPr lang="en-US" smtClean="0">
                <a:solidFill>
                  <a:prstClr val="black"/>
                </a:solidFill>
              </a:rPr>
              <a:t>3/15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39884" y="6408739"/>
            <a:ext cx="3134783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484" y="6408739"/>
            <a:ext cx="488949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7471246B-03DE-4C61-9E49-339BF0F176C3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135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5" r:id="rId1"/>
    <p:sldLayoutId id="2147484106" r:id="rId2"/>
    <p:sldLayoutId id="2147484107" r:id="rId3"/>
    <p:sldLayoutId id="2147484108" r:id="rId4"/>
    <p:sldLayoutId id="2147484109" r:id="rId5"/>
    <p:sldLayoutId id="2147484110" r:id="rId6"/>
    <p:sldLayoutId id="2147484111" r:id="rId7"/>
    <p:sldLayoutId id="2147484112" r:id="rId8"/>
    <p:sldLayoutId id="2147484113" r:id="rId9"/>
    <p:sldLayoutId id="2147484114" r:id="rId10"/>
    <p:sldLayoutId id="2147484115" r:id="rId11"/>
    <p:sldLayoutId id="2147484116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105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481138"/>
            <a:ext cx="10972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70433" y="6408739"/>
            <a:ext cx="2559051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1174EF47-AECA-438B-9DC3-A1FE55FF48FB}" type="datetime1">
              <a:rPr lang="en-US" smtClean="0"/>
              <a:t>3/15/2025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39884" y="6408739"/>
            <a:ext cx="3134783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484" y="6408739"/>
            <a:ext cx="488949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7471246B-03DE-4C61-9E49-339BF0F176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5722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20" r:id="rId2"/>
    <p:sldLayoutId id="2147484121" r:id="rId3"/>
    <p:sldLayoutId id="2147484122" r:id="rId4"/>
    <p:sldLayoutId id="2147484123" r:id="rId5"/>
    <p:sldLayoutId id="2147484124" r:id="rId6"/>
    <p:sldLayoutId id="2147484125" r:id="rId7"/>
    <p:sldLayoutId id="2147484126" r:id="rId8"/>
    <p:sldLayoutId id="2147484127" r:id="rId9"/>
    <p:sldLayoutId id="2147484128" r:id="rId10"/>
    <p:sldLayoutId id="2147484129" r:id="rId11"/>
    <p:sldLayoutId id="2147484130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105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481138"/>
            <a:ext cx="10972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70433" y="6408739"/>
            <a:ext cx="2559051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7DAFC5BE-12B3-4A3E-BD5F-9543E98BA160}" type="datetime1">
              <a:rPr lang="en-US" smtClean="0">
                <a:solidFill>
                  <a:prstClr val="black"/>
                </a:solidFill>
              </a:rPr>
              <a:t>3/15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39884" y="6408739"/>
            <a:ext cx="3134783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484" y="6408739"/>
            <a:ext cx="488949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7471246B-03DE-4C61-9E49-339BF0F176C3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231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2" r:id="rId1"/>
    <p:sldLayoutId id="2147484133" r:id="rId2"/>
    <p:sldLayoutId id="2147484134" r:id="rId3"/>
    <p:sldLayoutId id="2147484135" r:id="rId4"/>
    <p:sldLayoutId id="2147484136" r:id="rId5"/>
    <p:sldLayoutId id="2147484137" r:id="rId6"/>
    <p:sldLayoutId id="2147484138" r:id="rId7"/>
    <p:sldLayoutId id="2147484139" r:id="rId8"/>
    <p:sldLayoutId id="2147484140" r:id="rId9"/>
    <p:sldLayoutId id="2147484141" r:id="rId10"/>
    <p:sldLayoutId id="2147484142" r:id="rId11"/>
    <p:sldLayoutId id="2147484143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63A799C-EF90-4420-A14F-35A0D91CE7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5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ASSCA 2025, HEPS  China  ( T S Datta) March 25, 202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862E37E-159E-4C18-B931-A60EF0A8D49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524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5" r:id="rId1"/>
    <p:sldLayoutId id="2147484146" r:id="rId2"/>
    <p:sldLayoutId id="2147484147" r:id="rId3"/>
    <p:sldLayoutId id="2147484148" r:id="rId4"/>
    <p:sldLayoutId id="2147484149" r:id="rId5"/>
    <p:sldLayoutId id="2147484150" r:id="rId6"/>
    <p:sldLayoutId id="2147484151" r:id="rId7"/>
    <p:sldLayoutId id="2147484152" r:id="rId8"/>
    <p:sldLayoutId id="2147484153" r:id="rId9"/>
    <p:sldLayoutId id="2147484154" r:id="rId10"/>
    <p:sldLayoutId id="2147484155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>
            <a:extLst>
              <a:ext uri="{FF2B5EF4-FFF2-40B4-BE49-F238E27FC236}">
                <a16:creationId xmlns:a16="http://schemas.microsoft.com/office/drawing/2014/main" id="{B1FCA68C-254B-D157-DD81-536BA81A2C4A}"/>
              </a:ext>
            </a:extLst>
          </p:cNvPr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91FC5992-9A6C-2BF5-854B-4F5C4CDC0FFA}"/>
              </a:ext>
            </a:extLst>
          </p:cNvPr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Right Triangle 13">
            <a:extLst>
              <a:ext uri="{FF2B5EF4-FFF2-40B4-BE49-F238E27FC236}">
                <a16:creationId xmlns:a16="http://schemas.microsoft.com/office/drawing/2014/main" id="{F88BDC74-D680-0124-8F33-C1EDB60F5F39}"/>
              </a:ext>
            </a:extLst>
          </p:cNvPr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92527AC-A5F1-D4CE-C316-2075AA6FE3AE}"/>
              </a:ext>
            </a:extLst>
          </p:cNvPr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9979D2CF-5C63-13FB-F68A-3AC4606C62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105" name="Text Placeholder 29">
            <a:extLst>
              <a:ext uri="{FF2B5EF4-FFF2-40B4-BE49-F238E27FC236}">
                <a16:creationId xmlns:a16="http://schemas.microsoft.com/office/drawing/2014/main" id="{4CDD949F-31F2-52E5-0B41-109558589FC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481138"/>
            <a:ext cx="10972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56B0677B-4FEF-0889-E202-1D49B1ADBD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970433" y="6408739"/>
            <a:ext cx="2559051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extLst/>
          </a:lstStyle>
          <a:p>
            <a:pPr>
              <a:defRPr/>
            </a:pPr>
            <a:fld id="{D218E702-2EA5-4A35-B093-294DB6E22967}" type="datetime1">
              <a:rPr lang="en-US" smtClean="0"/>
              <a:t>3/15/2025</a:t>
            </a:fld>
            <a:endParaRPr lang="en-US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3DF94C5B-6FFF-8164-9251-0855D0937B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839884" y="6408739"/>
            <a:ext cx="3134783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C9279AD2-4AA8-A13F-C4AC-81D78A478C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29484" y="6408739"/>
            <a:ext cx="488949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B075163F-E6E4-4441-A117-E6B2DBEA12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8955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7" r:id="rId1"/>
    <p:sldLayoutId id="2147484158" r:id="rId2"/>
    <p:sldLayoutId id="2147484159" r:id="rId3"/>
    <p:sldLayoutId id="2147484160" r:id="rId4"/>
    <p:sldLayoutId id="2147484161" r:id="rId5"/>
    <p:sldLayoutId id="2147484162" r:id="rId6"/>
    <p:sldLayoutId id="2147484163" r:id="rId7"/>
    <p:sldLayoutId id="2147484164" r:id="rId8"/>
    <p:sldLayoutId id="2147484165" r:id="rId9"/>
    <p:sldLayoutId id="2147484166" r:id="rId10"/>
    <p:sldLayoutId id="2147484167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>
            <a:extLst>
              <a:ext uri="{FF2B5EF4-FFF2-40B4-BE49-F238E27FC236}">
                <a16:creationId xmlns:a16="http://schemas.microsoft.com/office/drawing/2014/main" id="{EAB3146B-E0C2-A0A2-74D7-F4DC2D1E89D7}"/>
              </a:ext>
            </a:extLst>
          </p:cNvPr>
          <p:cNvSpPr>
            <a:spLocks/>
          </p:cNvSpPr>
          <p:nvPr/>
        </p:nvSpPr>
        <p:spPr bwMode="auto">
          <a:xfrm>
            <a:off x="666751" y="5945188"/>
            <a:ext cx="6587067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65D0648B-41F4-DEC4-A5AA-91A5E798635A}"/>
              </a:ext>
            </a:extLst>
          </p:cNvPr>
          <p:cNvSpPr>
            <a:spLocks/>
          </p:cNvSpPr>
          <p:nvPr/>
        </p:nvSpPr>
        <p:spPr bwMode="auto">
          <a:xfrm>
            <a:off x="647700" y="5938838"/>
            <a:ext cx="49212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" name="Right Triangle 13">
            <a:extLst>
              <a:ext uri="{FF2B5EF4-FFF2-40B4-BE49-F238E27FC236}">
                <a16:creationId xmlns:a16="http://schemas.microsoft.com/office/drawing/2014/main" id="{157FFA04-D2A4-D17C-5380-EE247032F15C}"/>
              </a:ext>
            </a:extLst>
          </p:cNvPr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7661840-A11C-2D02-79CF-08DF15D299EC}"/>
              </a:ext>
            </a:extLst>
          </p:cNvPr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D7E5636E-BAA7-6AC4-8980-B166BC2696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105" name="Text Placeholder 29">
            <a:extLst>
              <a:ext uri="{FF2B5EF4-FFF2-40B4-BE49-F238E27FC236}">
                <a16:creationId xmlns:a16="http://schemas.microsoft.com/office/drawing/2014/main" id="{3EE4C045-9DB7-27D6-6554-882CC2D471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481138"/>
            <a:ext cx="10972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09FB5627-CB42-695E-7A7D-36DB7B7A4F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970433" y="6408739"/>
            <a:ext cx="2559051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extLst/>
          </a:lstStyle>
          <a:p>
            <a:pPr>
              <a:defRPr/>
            </a:pPr>
            <a:fld id="{0ED94BB0-E567-4DD2-92E2-185A41931CC3}" type="datetime1">
              <a:rPr lang="en-US" smtClean="0"/>
              <a:t>3/15/2025</a:t>
            </a:fld>
            <a:endParaRPr lang="en-US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A7CE6904-4D97-028A-EA3B-AE2957B971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839884" y="6408739"/>
            <a:ext cx="3134783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extLst/>
          </a:lstStyle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5AD33B7C-732D-2EF7-2E01-D71B07D73B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29484" y="6408739"/>
            <a:ext cx="488949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5E34743B-8604-4A8B-B46E-B7B7845C43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5268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9" r:id="rId1"/>
    <p:sldLayoutId id="2147484170" r:id="rId2"/>
    <p:sldLayoutId id="2147484171" r:id="rId3"/>
    <p:sldLayoutId id="2147484172" r:id="rId4"/>
    <p:sldLayoutId id="2147484173" r:id="rId5"/>
    <p:sldLayoutId id="2147484174" r:id="rId6"/>
    <p:sldLayoutId id="2147484175" r:id="rId7"/>
    <p:sldLayoutId id="2147484176" r:id="rId8"/>
    <p:sldLayoutId id="2147484177" r:id="rId9"/>
    <p:sldLayoutId id="2147484178" r:id="rId10"/>
    <p:sldLayoutId id="2147484179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7" Type="http://schemas.openxmlformats.org/officeDocument/2006/relationships/image" Target="../media/image34.wm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5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3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71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7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75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jpeg"/><Relationship Id="rId3" Type="http://schemas.openxmlformats.org/officeDocument/2006/relationships/image" Target="../media/image76.jpeg"/><Relationship Id="rId7" Type="http://schemas.openxmlformats.org/officeDocument/2006/relationships/image" Target="../media/image7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8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8.png"/><Relationship Id="rId4" Type="http://schemas.openxmlformats.org/officeDocument/2006/relationships/image" Target="../media/image77.jpeg"/><Relationship Id="rId9" Type="http://schemas.openxmlformats.org/officeDocument/2006/relationships/image" Target="../media/image81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86.jpe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hyperlink" Target="http://www.google.co.in/url?sa=i&amp;rct=j&amp;q=&amp;esrc=s&amp;frm=1&amp;source=images&amp;cd=&amp;cad=rja&amp;docid=TKhTkotdX3vKHM&amp;tbnid=6W_ol7NlOr-JIM:&amp;ved=0CAUQjRw&amp;url=http://science.howstuffworks.com/innovation/scientific-experiments/newton-law-of-motion1.htm&amp;ei=cfAQUcjnJafjmAWQooHQBg&amp;bvm=bv.41867550,d.bmk&amp;psig=AFQjCNFa97XVhlGFkWkObdZC25QNADfzog&amp;ust=1360150939322438" TargetMode="Externa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4.emf"/><Relationship Id="rId4" Type="http://schemas.openxmlformats.org/officeDocument/2006/relationships/image" Target="../media/image2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38711" y="4791819"/>
            <a:ext cx="1830198" cy="203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226" name="AutoShape 2" descr="https://indico.ihep.ac.cn/event/8260/picture/36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pic>
        <p:nvPicPr>
          <p:cNvPr id="9" name="Picture 8" descr="iuac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683052" y="0"/>
            <a:ext cx="3382432" cy="2458753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831975" y="3066305"/>
            <a:ext cx="8839200" cy="926388"/>
          </a:xfrm>
        </p:spPr>
        <p:txBody>
          <a:bodyPr>
            <a:noAutofit/>
          </a:bodyPr>
          <a:lstStyle/>
          <a:p>
            <a:pPr algn="l"/>
            <a:r>
              <a:rPr lang="en-IN" sz="2800" dirty="0">
                <a:solidFill>
                  <a:srgbClr val="0000FF"/>
                </a:solidFill>
                <a:latin typeface="Bookman Old Style" panose="02050604050505020204" pitchFamily="18" charset="0"/>
              </a:rPr>
              <a:t>Role of Cryogenics &amp; Superconductivity for Particle Accelerator : Overview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62200" y="4563590"/>
            <a:ext cx="7090794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0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	</a:t>
            </a:r>
            <a:r>
              <a:rPr lang="en-IN" sz="2000" b="1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T S Datta (Retired From ) </a:t>
            </a:r>
          </a:p>
          <a:p>
            <a:pPr algn="ctr"/>
            <a:r>
              <a:rPr lang="en-IN" sz="2000" b="1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Indian Institute of Technology. Kharagpur. India</a:t>
            </a:r>
          </a:p>
          <a:p>
            <a:pPr algn="ctr"/>
            <a:r>
              <a:rPr lang="en-IN" sz="2000" b="1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&amp;</a:t>
            </a:r>
          </a:p>
          <a:p>
            <a:pPr algn="ctr"/>
            <a:r>
              <a:rPr lang="en-IN" sz="2000" b="1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Inter University Accelerator Centre. Delhi </a:t>
            </a:r>
            <a:r>
              <a:rPr lang="en-IN" i="1" dirty="0"/>
              <a:t> </a:t>
            </a:r>
          </a:p>
        </p:txBody>
      </p:sp>
      <p:pic>
        <p:nvPicPr>
          <p:cNvPr id="13" name="Picture 2" descr="Image result for iit. kharagpu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-1299"/>
            <a:ext cx="4406153" cy="1867452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CC658AF-BA92-8DEE-77CF-CB2A4CD6F08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6491" y="0"/>
            <a:ext cx="4339652" cy="245875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6972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47800" y="287777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. Common Cryoge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43000" y="1099066"/>
          <a:ext cx="3886200" cy="4358641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17123">
                <a:tc>
                  <a:txBody>
                    <a:bodyPr/>
                    <a:lstStyle/>
                    <a:p>
                      <a:r>
                        <a:rPr lang="en-US" dirty="0"/>
                        <a:t>Liqu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oiling Poi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413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L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111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413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Liquid Oxyg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90 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3413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Liquid Arg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83 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41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Liquid Nitrog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77.4 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3413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Liquid Hydrog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20 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341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Liquid Heli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4.2 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341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Super fluid Heli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2.1 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81800" y="193258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. Practical Superconductor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162802" y="1099066"/>
          <a:ext cx="2590800" cy="423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242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Bookman Old Style" pitchFamily="18" charset="0"/>
                        </a:rPr>
                        <a:t>Materi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err="1">
                          <a:latin typeface="Bookman Old Style" pitchFamily="18" charset="0"/>
                        </a:rPr>
                        <a:t>T</a:t>
                      </a:r>
                      <a:r>
                        <a:rPr lang="en-US" sz="1800" baseline="-25000" dirty="0" err="1">
                          <a:latin typeface="Bookman Old Style" pitchFamily="18" charset="0"/>
                        </a:rPr>
                        <a:t>c</a:t>
                      </a:r>
                      <a:r>
                        <a:rPr lang="en-US" sz="1800" dirty="0">
                          <a:latin typeface="Bookman Old Style" pitchFamily="18" charset="0"/>
                        </a:rPr>
                        <a:t> ( K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Bookman Old Style" pitchFamily="18" charset="0"/>
                        </a:rPr>
                        <a:t>H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Bookman Old Style" pitchFamily="18" charset="0"/>
                        </a:rPr>
                        <a:t>4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r>
                        <a:rPr lang="en-US" sz="2000" b="1" dirty="0" err="1">
                          <a:latin typeface="Bookman Old Style" pitchFamily="18" charset="0"/>
                        </a:rPr>
                        <a:t>Pb</a:t>
                      </a:r>
                      <a:endParaRPr lang="en-US" sz="2000" b="1" dirty="0"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Bookman Old Style" pitchFamily="18" charset="0"/>
                        </a:rPr>
                        <a:t>7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r>
                        <a:rPr lang="en-US" sz="2000" b="1" dirty="0" err="1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b</a:t>
                      </a:r>
                      <a:endParaRPr lang="en-US" sz="20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9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r>
                        <a:rPr lang="en-US" sz="2000" b="1" dirty="0" err="1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bTi</a:t>
                      </a:r>
                      <a:endParaRPr lang="en-US" sz="2000" b="1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10 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b</a:t>
                      </a:r>
                      <a:r>
                        <a:rPr lang="en-US" sz="2000" b="1" baseline="-25000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3</a:t>
                      </a:r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S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18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2425">
                <a:tc gridSpan="2"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Bookman Old Style" pitchFamily="18" charset="0"/>
                        </a:rPr>
                        <a:t>High Temp Superconducto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Bookman Old Style" pitchFamily="18" charset="0"/>
                        </a:rPr>
                        <a:t>MgB</a:t>
                      </a:r>
                      <a:r>
                        <a:rPr lang="en-US" sz="2000" b="1" baseline="-25000" dirty="0">
                          <a:latin typeface="Bookman Old Style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Bookman Old Style" pitchFamily="18" charset="0"/>
                        </a:rPr>
                        <a:t>39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YBC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9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Bookman Old Style" pitchFamily="18" charset="0"/>
                        </a:rPr>
                        <a:t>BSSC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Bookman Old Style" pitchFamily="18" charset="0"/>
                        </a:rPr>
                        <a:t>110 K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52800" y="5676003"/>
            <a:ext cx="5820440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lue Colour Applicable for Accelerator</a:t>
            </a:r>
          </a:p>
        </p:txBody>
      </p:sp>
    </p:spTree>
    <p:extLst>
      <p:ext uri="{BB962C8B-B14F-4D97-AF65-F5344CB8AC3E}">
        <p14:creationId xmlns:p14="http://schemas.microsoft.com/office/powerpoint/2010/main" val="2979309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990600" y="152400"/>
            <a:ext cx="10538884" cy="5791199"/>
          </a:xfrm>
          <a:prstGeom prst="rect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  <a:tab pos="8535988" algn="l"/>
              </a:tabLst>
            </a:pPr>
            <a:endParaRPr lang="en-GB" sz="2200" dirty="0">
              <a:solidFill>
                <a:srgbClr val="FFFF00"/>
              </a:solidFill>
            </a:endParaRPr>
          </a:p>
          <a:p>
            <a:pPr algn="ctr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  <a:tab pos="8535988" algn="l"/>
              </a:tabLst>
            </a:pPr>
            <a:r>
              <a:rPr lang="en-GB" sz="2500" b="1" dirty="0">
                <a:solidFill>
                  <a:srgbClr val="0000FF"/>
                </a:solidFill>
              </a:rPr>
              <a:t>   </a:t>
            </a:r>
            <a:r>
              <a:rPr lang="en-GB" sz="2400" b="1" dirty="0">
                <a:solidFill>
                  <a:srgbClr val="FF0000"/>
                </a:solidFill>
                <a:latin typeface="Bookman Old Style" pitchFamily="18" charset="0"/>
              </a:rPr>
              <a:t>Cryogenics  + Superconductivity +   Nuclear Science  </a:t>
            </a:r>
          </a:p>
          <a:p>
            <a:pPr algn="ctr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  <a:tab pos="8535988" algn="l"/>
              </a:tabLst>
            </a:pPr>
            <a:r>
              <a:rPr lang="en-GB" sz="2400" b="1" dirty="0">
                <a:solidFill>
                  <a:srgbClr val="0000FF"/>
                </a:solidFill>
                <a:latin typeface="Bookman Old Style" pitchFamily="18" charset="0"/>
              </a:rPr>
              <a:t> 		</a:t>
            </a:r>
          </a:p>
          <a:p>
            <a:pPr algn="ctr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  <a:tab pos="8535988" algn="l"/>
              </a:tabLst>
            </a:pPr>
            <a:r>
              <a:rPr lang="en-GB" sz="2400" b="1" dirty="0">
                <a:solidFill>
                  <a:prstClr val="black"/>
                </a:solidFill>
                <a:latin typeface="Bookman Old Style" pitchFamily="18" charset="0"/>
              </a:rPr>
              <a:t>Breakthroughs.</a:t>
            </a:r>
          </a:p>
          <a:p>
            <a:pPr algn="ctr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  <a:tab pos="8535988" algn="l"/>
              </a:tabLst>
            </a:pPr>
            <a:endParaRPr lang="en-GB" sz="2400" b="1" dirty="0">
              <a:solidFill>
                <a:prstClr val="black"/>
              </a:solidFill>
              <a:latin typeface="Bookman Old Style" pitchFamily="18" charset="0"/>
            </a:endParaRPr>
          </a:p>
          <a:p>
            <a:pPr defTabSz="414338">
              <a:lnSpc>
                <a:spcPct val="150000"/>
              </a:lnSpc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  <a:tab pos="8535988" algn="l"/>
              </a:tabLst>
            </a:pPr>
            <a:r>
              <a:rPr lang="en-GB" sz="2200" b="1" dirty="0">
                <a:solidFill>
                  <a:srgbClr val="0000FF"/>
                </a:solidFill>
                <a:latin typeface="Bookman Old Style" pitchFamily="18" charset="0"/>
              </a:rPr>
              <a:t>1. </a:t>
            </a:r>
            <a:r>
              <a:rPr lang="en-GB" sz="2400" b="1" dirty="0">
                <a:solidFill>
                  <a:srgbClr val="0000FF"/>
                </a:solidFill>
                <a:latin typeface="Bookman Old Style" pitchFamily="18" charset="0"/>
              </a:rPr>
              <a:t>ULT through nuclear adiabatic demagnetisation.</a:t>
            </a:r>
          </a:p>
          <a:p>
            <a:pPr defTabSz="414338">
              <a:lnSpc>
                <a:spcPct val="150000"/>
              </a:lnSpc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  <a:tab pos="8535988" algn="l"/>
              </a:tabLst>
            </a:pPr>
            <a:r>
              <a:rPr lang="en-GB" sz="2400" b="1" dirty="0">
                <a:solidFill>
                  <a:srgbClr val="0000FF"/>
                </a:solidFill>
                <a:latin typeface="Bookman Old Style" pitchFamily="18" charset="0"/>
              </a:rPr>
              <a:t>2. Polarised targets for nuclear experiments. </a:t>
            </a:r>
            <a:r>
              <a:rPr lang="en-GB" sz="2400" b="1" dirty="0">
                <a:solidFill>
                  <a:srgbClr val="FF0000"/>
                </a:solidFill>
                <a:latin typeface="Bookman Old Style" pitchFamily="18" charset="0"/>
              </a:rPr>
              <a:t>( Bubble Chamber)</a:t>
            </a:r>
          </a:p>
          <a:p>
            <a:pPr defTabSz="414338">
              <a:lnSpc>
                <a:spcPct val="150000"/>
              </a:lnSpc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  <a:tab pos="8535988" algn="l"/>
              </a:tabLst>
            </a:pPr>
            <a:r>
              <a:rPr lang="en-GB" sz="2400" b="1" dirty="0">
                <a:solidFill>
                  <a:srgbClr val="0000FF"/>
                </a:solidFill>
                <a:latin typeface="Bookman Old Style" pitchFamily="18" charset="0"/>
              </a:rPr>
              <a:t>3. </a:t>
            </a:r>
            <a:r>
              <a:rPr lang="en-GB" sz="2400" b="1" dirty="0">
                <a:solidFill>
                  <a:srgbClr val="FF0000"/>
                </a:solidFill>
                <a:latin typeface="Bookman Old Style" pitchFamily="18" charset="0"/>
              </a:rPr>
              <a:t>High field magnets for  Particle Accelerators.</a:t>
            </a:r>
          </a:p>
          <a:p>
            <a:pPr marL="658813" lvl="1" indent="-658813" defTabSz="414338">
              <a:lnSpc>
                <a:spcPct val="150000"/>
              </a:lnSpc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  <a:tab pos="8535988" algn="l"/>
              </a:tabLst>
            </a:pPr>
            <a:r>
              <a:rPr lang="en-GB" sz="2400" b="1" dirty="0">
                <a:solidFill>
                  <a:srgbClr val="0000FF"/>
                </a:solidFill>
                <a:latin typeface="Bookman Old Style" pitchFamily="18" charset="0"/>
              </a:rPr>
              <a:t>4. Cryogenic detectors  for high precision spectroscopy.</a:t>
            </a:r>
          </a:p>
          <a:p>
            <a:pPr marL="658813" lvl="1" indent="-658813" defTabSz="414338">
              <a:lnSpc>
                <a:spcPct val="150000"/>
              </a:lnSpc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  <a:tab pos="8535988" algn="l"/>
              </a:tabLst>
            </a:pPr>
            <a:r>
              <a:rPr lang="en-GB" sz="2400" b="1" dirty="0">
                <a:solidFill>
                  <a:srgbClr val="0000FF"/>
                </a:solidFill>
                <a:latin typeface="Bookman Old Style" pitchFamily="18" charset="0"/>
              </a:rPr>
              <a:t>5. </a:t>
            </a:r>
            <a:r>
              <a:rPr lang="en-GB" sz="2400" b="1" dirty="0">
                <a:solidFill>
                  <a:srgbClr val="FF0000"/>
                </a:solidFill>
                <a:latin typeface="Bookman Old Style" pitchFamily="18" charset="0"/>
              </a:rPr>
              <a:t>Superconducting Cavities  for  Particle Accelerators.</a:t>
            </a:r>
          </a:p>
          <a:p>
            <a:pPr marL="658813" lvl="1" indent="-658813" defTabSz="414338">
              <a:lnSpc>
                <a:spcPct val="150000"/>
              </a:lnSpc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  <a:tab pos="8535988" algn="l"/>
              </a:tabLst>
            </a:pPr>
            <a:r>
              <a:rPr lang="en-GB" sz="2400" b="1" dirty="0">
                <a:solidFill>
                  <a:srgbClr val="0000FF"/>
                </a:solidFill>
                <a:latin typeface="Bookman Old Style" pitchFamily="18" charset="0"/>
              </a:rPr>
              <a:t>6. </a:t>
            </a:r>
            <a:r>
              <a:rPr lang="en-GB" sz="2400" b="1" dirty="0" err="1">
                <a:solidFill>
                  <a:srgbClr val="0000FF"/>
                </a:solidFill>
                <a:latin typeface="Bookman Old Style" pitchFamily="18" charset="0"/>
              </a:rPr>
              <a:t>Cryopumping</a:t>
            </a:r>
            <a:r>
              <a:rPr lang="en-GB" sz="2400" b="1" dirty="0">
                <a:solidFill>
                  <a:srgbClr val="0000FF"/>
                </a:solidFill>
                <a:latin typeface="Bookman Old Style" pitchFamily="18" charset="0"/>
              </a:rPr>
              <a:t> for better vacuum in Beam line pipe</a:t>
            </a:r>
          </a:p>
          <a:p>
            <a:pPr marL="658813" lvl="1" indent="-658813" defTabSz="414338">
              <a:lnSpc>
                <a:spcPct val="150000"/>
              </a:lnSpc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  <a:tab pos="8535988" algn="l"/>
              </a:tabLst>
            </a:pPr>
            <a:r>
              <a:rPr lang="en-GB" sz="2400" b="1" dirty="0">
                <a:solidFill>
                  <a:srgbClr val="0000FF"/>
                </a:solidFill>
                <a:latin typeface="Bookman Old Style" pitchFamily="18" charset="0"/>
              </a:rPr>
              <a:t>7. Neutrino Detector with Liquid Argon Targe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697287" cy="365125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694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266699" y="1163133"/>
            <a:ext cx="11811001" cy="5105400"/>
          </a:xfrm>
          <a:noFill/>
          <a:ln w="38100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/>
            <a:r>
              <a:rPr lang="en-US" sz="2200" b="1" dirty="0">
                <a:solidFill>
                  <a:srgbClr val="0000FF"/>
                </a:solidFill>
                <a:latin typeface="Bookman Old Style" pitchFamily="18" charset="0"/>
              </a:rPr>
              <a:t>1908  - </a:t>
            </a:r>
            <a:r>
              <a:rPr lang="en-US" sz="2200" b="1" dirty="0" err="1">
                <a:solidFill>
                  <a:srgbClr val="0000FF"/>
                </a:solidFill>
                <a:latin typeface="Bookman Old Style" pitchFamily="18" charset="0"/>
              </a:rPr>
              <a:t>Kamerlingh</a:t>
            </a:r>
            <a:r>
              <a:rPr lang="en-US" sz="2200" b="1" dirty="0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latin typeface="Bookman Old Style" pitchFamily="18" charset="0"/>
              </a:rPr>
              <a:t>Onnes</a:t>
            </a:r>
            <a:r>
              <a:rPr lang="en-US" sz="2200" b="1" dirty="0">
                <a:solidFill>
                  <a:srgbClr val="0000FF"/>
                </a:solidFill>
                <a:latin typeface="Bookman Old Style" pitchFamily="18" charset="0"/>
              </a:rPr>
              <a:t> Liquefied Helium</a:t>
            </a:r>
            <a:r>
              <a:rPr lang="en-US" sz="2200" dirty="0">
                <a:solidFill>
                  <a:srgbClr val="0000FF"/>
                </a:solidFill>
                <a:latin typeface="Bookman Old Style" pitchFamily="18" charset="0"/>
              </a:rPr>
              <a:t> (4.2 K)</a:t>
            </a:r>
          </a:p>
          <a:p>
            <a:pPr eaLnBrk="1" hangingPunct="1"/>
            <a:r>
              <a:rPr lang="en-US" sz="2200" b="1" dirty="0">
                <a:solidFill>
                  <a:srgbClr val="FF0000"/>
                </a:solidFill>
                <a:latin typeface="Bookman Old Style" pitchFamily="18" charset="0"/>
              </a:rPr>
              <a:t>1911 - Superconductivity is Born !!</a:t>
            </a:r>
          </a:p>
          <a:p>
            <a:pPr eaLnBrk="1" hangingPunct="1"/>
            <a:r>
              <a:rPr lang="en-US" sz="2200" b="1" dirty="0">
                <a:solidFill>
                  <a:srgbClr val="0000FF"/>
                </a:solidFill>
                <a:latin typeface="Bookman Old Style" pitchFamily="18" charset="0"/>
              </a:rPr>
              <a:t>1960 -  Bubble Chamber with Liquid hydrogen</a:t>
            </a:r>
          </a:p>
          <a:p>
            <a:pPr eaLnBrk="1" hangingPunct="1"/>
            <a:r>
              <a:rPr lang="en-US" sz="2200" b="1" dirty="0">
                <a:solidFill>
                  <a:srgbClr val="0000FF"/>
                </a:solidFill>
                <a:latin typeface="Bookman Old Style" pitchFamily="18" charset="0"/>
              </a:rPr>
              <a:t>1980 - Tevatron , First Accelerator Using SC Magnet 	</a:t>
            </a:r>
            <a:r>
              <a:rPr lang="en-US" sz="2200" b="1" dirty="0">
                <a:solidFill>
                  <a:srgbClr val="FF0000"/>
                </a:solidFill>
                <a:latin typeface="Bookman Old Style" pitchFamily="18" charset="0"/>
              </a:rPr>
              <a:t>( 70 Yrs) !!!!</a:t>
            </a:r>
          </a:p>
          <a:p>
            <a:pPr eaLnBrk="1" hangingPunct="1"/>
            <a:r>
              <a:rPr lang="en-US" sz="2200" b="1" dirty="0">
                <a:latin typeface="Bookman Old Style" pitchFamily="18" charset="0"/>
              </a:rPr>
              <a:t>1986 -  High Temp Superconductors ( &gt; 77 K )</a:t>
            </a:r>
          </a:p>
          <a:p>
            <a:pPr eaLnBrk="1" hangingPunct="1"/>
            <a:r>
              <a:rPr lang="en-US" sz="2200" b="1" dirty="0">
                <a:solidFill>
                  <a:srgbClr val="FF0000"/>
                </a:solidFill>
                <a:latin typeface="Bookman Old Style" pitchFamily="18" charset="0"/>
              </a:rPr>
              <a:t>1988  - Tristan, Japan  Accelerator with  SC Cavity</a:t>
            </a:r>
            <a:endParaRPr lang="en-US" sz="2200" b="1" dirty="0">
              <a:latin typeface="Bookman Old Style" pitchFamily="18" charset="0"/>
            </a:endParaRPr>
          </a:p>
          <a:p>
            <a:pPr eaLnBrk="1" hangingPunct="1"/>
            <a:r>
              <a:rPr lang="en-US" sz="2200" b="1" dirty="0">
                <a:solidFill>
                  <a:srgbClr val="FF0000"/>
                </a:solidFill>
                <a:latin typeface="Bookman Old Style" pitchFamily="18" charset="0"/>
              </a:rPr>
              <a:t>2005- 2017 : ECR and Spectrometer HTS Magnet with Cryocooler</a:t>
            </a:r>
          </a:p>
          <a:p>
            <a:pPr eaLnBrk="1" hangingPunct="1"/>
            <a:r>
              <a:rPr lang="en-US" sz="2200" b="1" dirty="0">
                <a:solidFill>
                  <a:srgbClr val="0000FF"/>
                </a:solidFill>
                <a:latin typeface="Bookman Old Style" pitchFamily="18" charset="0"/>
              </a:rPr>
              <a:t>2011  - Commissioning of LHC ( Largest Cryogenics)</a:t>
            </a:r>
          </a:p>
          <a:p>
            <a:pPr eaLnBrk="1" hangingPunct="1"/>
            <a:r>
              <a:rPr lang="en-US" sz="2200" b="1" dirty="0">
                <a:solidFill>
                  <a:srgbClr val="0000FF"/>
                </a:solidFill>
                <a:latin typeface="Bookman Old Style" pitchFamily="18" charset="0"/>
              </a:rPr>
              <a:t>2010- 2020 : Tesla collaboration on Cavity. Achieved 35 MV/m</a:t>
            </a:r>
          </a:p>
          <a:p>
            <a:pPr eaLnBrk="1" hangingPunct="1"/>
            <a:r>
              <a:rPr lang="en-US" sz="2200" b="1" dirty="0">
                <a:solidFill>
                  <a:srgbClr val="0000FF"/>
                </a:solidFill>
                <a:latin typeface="Bookman Old Style" pitchFamily="18" charset="0"/>
              </a:rPr>
              <a:t>2015-2025 : Many  Accelerator Program with Superconductivity  Initiated </a:t>
            </a:r>
          </a:p>
          <a:p>
            <a:pPr eaLnBrk="1" hangingPunct="1"/>
            <a:r>
              <a:rPr lang="en-US" sz="2200" b="1" dirty="0">
                <a:solidFill>
                  <a:srgbClr val="FF0000"/>
                </a:solidFill>
                <a:latin typeface="Bookman Old Style" pitchFamily="18" charset="0"/>
              </a:rPr>
              <a:t>2025 – 30  -  International Linear Collider (ILC)/ CEPC/Free Electron Laser / Spallation Neutron Source/ UL- LHC  and many more </a:t>
            </a:r>
            <a:endParaRPr lang="en-US" sz="2200" b="1" dirty="0">
              <a:latin typeface="Bookman Old Style" pitchFamily="18" charset="0"/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924800" cy="762000"/>
          </a:xfrm>
          <a:solidFill>
            <a:schemeClr val="tx1"/>
          </a:solidFill>
          <a:ln w="38100">
            <a:solidFill>
              <a:srgbClr val="C00000"/>
            </a:solidFill>
          </a:ln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Arial Black" pitchFamily="34" charset="0"/>
              </a:rPr>
              <a:t>Cryogenics - Superconductivity - Accelerator</a:t>
            </a:r>
            <a:br>
              <a:rPr lang="en-US" sz="2400" dirty="0">
                <a:solidFill>
                  <a:schemeClr val="bg1"/>
                </a:solidFill>
                <a:latin typeface="Arial Black" pitchFamily="34" charset="0"/>
              </a:rPr>
            </a:br>
            <a:r>
              <a:rPr lang="en-US" sz="2400" dirty="0">
                <a:solidFill>
                  <a:schemeClr val="bg1"/>
                </a:solidFill>
                <a:latin typeface="Arial Black" pitchFamily="34" charset="0"/>
              </a:rPr>
              <a:t>		( Brief History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E6BA4A-DF5A-4BE6-A938-6FDE1FFA363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544887" cy="365125"/>
          </a:xfrm>
        </p:spPr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1667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Box 2"/>
          <p:cNvSpPr txBox="1">
            <a:spLocks noChangeArrowheads="1"/>
          </p:cNvSpPr>
          <p:nvPr/>
        </p:nvSpPr>
        <p:spPr bwMode="auto">
          <a:xfrm>
            <a:off x="1006079" y="172133"/>
            <a:ext cx="10929595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MAIN  COMPONENTS OF A CIRCULAR ACCELERATOR/ COLLIDER</a:t>
            </a:r>
          </a:p>
        </p:txBody>
      </p:sp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6294588" y="1618336"/>
            <a:ext cx="5668812" cy="1477328"/>
          </a:xfrm>
          <a:prstGeom prst="rect">
            <a:avLst/>
          </a:prstGeom>
          <a:noFill/>
          <a:ln w="57150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/>
              <a:t>1. </a:t>
            </a:r>
            <a:r>
              <a:rPr lang="en-US" b="1" dirty="0">
                <a:solidFill>
                  <a:srgbClr val="0000FF"/>
                </a:solidFill>
              </a:rPr>
              <a:t>CAVITIES </a:t>
            </a:r>
            <a:r>
              <a:rPr lang="en-US" b="1" dirty="0"/>
              <a:t>: </a:t>
            </a:r>
            <a:r>
              <a:rPr lang="en-US" b="1" dirty="0">
                <a:solidFill>
                  <a:srgbClr val="FF0000"/>
                </a:solidFill>
              </a:rPr>
              <a:t>ENERGY</a:t>
            </a:r>
          </a:p>
          <a:p>
            <a:endParaRPr lang="en-US" b="1" dirty="0"/>
          </a:p>
          <a:p>
            <a:r>
              <a:rPr lang="en-US" b="1" dirty="0"/>
              <a:t>2. </a:t>
            </a:r>
            <a:r>
              <a:rPr lang="en-US" b="1" dirty="0">
                <a:solidFill>
                  <a:srgbClr val="0000FF"/>
                </a:solidFill>
              </a:rPr>
              <a:t>MAGNETS</a:t>
            </a:r>
            <a:r>
              <a:rPr lang="en-US" b="1" dirty="0"/>
              <a:t> : GUIDES  &amp; FOCUSS  THE BEAM</a:t>
            </a:r>
          </a:p>
          <a:p>
            <a:endParaRPr lang="en-US" b="1" dirty="0"/>
          </a:p>
          <a:p>
            <a:r>
              <a:rPr lang="en-US" b="1" dirty="0"/>
              <a:t>3</a:t>
            </a:r>
            <a:r>
              <a:rPr lang="en-US" b="1" dirty="0">
                <a:solidFill>
                  <a:srgbClr val="0000FF"/>
                </a:solidFill>
              </a:rPr>
              <a:t>. DETECTOR </a:t>
            </a:r>
            <a:r>
              <a:rPr lang="en-US" b="1" dirty="0"/>
              <a:t>: </a:t>
            </a:r>
            <a:r>
              <a:rPr lang="en-US" sz="1400" b="1" dirty="0"/>
              <a:t>DETECTS   </a:t>
            </a:r>
            <a:r>
              <a:rPr lang="en-US" b="1" dirty="0"/>
              <a:t>NEW PARTICLE</a:t>
            </a:r>
          </a:p>
        </p:txBody>
      </p:sp>
      <p:sp>
        <p:nvSpPr>
          <p:cNvPr id="6" name="Oval 5"/>
          <p:cNvSpPr/>
          <p:nvPr/>
        </p:nvSpPr>
        <p:spPr>
          <a:xfrm>
            <a:off x="1371600" y="5179206"/>
            <a:ext cx="5867400" cy="100271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Cavities are the Engine and Magnets are the Steering</a:t>
            </a:r>
          </a:p>
        </p:txBody>
      </p:sp>
      <p:pic>
        <p:nvPicPr>
          <p:cNvPr id="16" name="Picture 15" descr="Circular accelerato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6587" y="886018"/>
            <a:ext cx="5668812" cy="4230275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468687" cy="365125"/>
          </a:xfrm>
        </p:spPr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2CE3CC0-EF73-46B2-A435-14353820B720}"/>
              </a:ext>
            </a:extLst>
          </p:cNvPr>
          <p:cNvSpPr/>
          <p:nvPr/>
        </p:nvSpPr>
        <p:spPr>
          <a:xfrm>
            <a:off x="6629400" y="3666713"/>
            <a:ext cx="5334000" cy="1676400"/>
          </a:xfrm>
          <a:prstGeom prst="round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400" b="1" dirty="0">
                <a:latin typeface="Bookman Old Style" panose="02050604050505020204" pitchFamily="18" charset="0"/>
              </a:rPr>
              <a:t>All these main components of Accelerator either can be made  by normal  Copper Conductor or by  Superconductor </a:t>
            </a:r>
          </a:p>
        </p:txBody>
      </p:sp>
    </p:spTree>
    <p:extLst>
      <p:ext uri="{BB962C8B-B14F-4D97-AF65-F5344CB8AC3E}">
        <p14:creationId xmlns:p14="http://schemas.microsoft.com/office/powerpoint/2010/main" val="12450136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71600" y="1"/>
            <a:ext cx="9372600" cy="707886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igh Energy Physics are the biggest promoter of Superconducting Magnet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rough Powerful Accelerator  </a:t>
            </a:r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 Next to MRI) </a:t>
            </a:r>
          </a:p>
        </p:txBody>
      </p:sp>
      <p:pic>
        <p:nvPicPr>
          <p:cNvPr id="226306" name="Picture 2" descr="http://hyperphysics.phy-astr.gsu.edu/hbase/magnetic/imgmag/sol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581401"/>
            <a:ext cx="1143000" cy="1171575"/>
          </a:xfrm>
          <a:prstGeom prst="rect">
            <a:avLst/>
          </a:prstGeom>
          <a:noFill/>
        </p:spPr>
      </p:pic>
      <p:pic>
        <p:nvPicPr>
          <p:cNvPr id="6" name="Picture 5" descr="sol3.gif"/>
          <p:cNvPicPr>
            <a:picLocks noChangeAspect="1"/>
          </p:cNvPicPr>
          <p:nvPr/>
        </p:nvPicPr>
        <p:blipFill>
          <a:blip r:embed="rId3" cstate="print"/>
          <a:srcRect r="27295"/>
          <a:stretch>
            <a:fillRect/>
          </a:stretch>
        </p:blipFill>
        <p:spPr>
          <a:xfrm>
            <a:off x="144462" y="1235855"/>
            <a:ext cx="2395538" cy="204074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86201" y="838201"/>
            <a:ext cx="786305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>
                <a:solidFill>
                  <a:srgbClr val="FF0000"/>
                </a:solidFill>
                <a:latin typeface="Bookman Old Style" pitchFamily="18" charset="0"/>
                <a:cs typeface="Arial" pitchFamily="34" charset="0"/>
              </a:rPr>
              <a:t>High Energy ( E)  means   (High Velocity (v) )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>
                <a:solidFill>
                  <a:srgbClr val="FF0000"/>
                </a:solidFill>
                <a:latin typeface="Bookman Old Style" pitchFamily="18" charset="0"/>
                <a:cs typeface="Arial" pitchFamily="34" charset="0"/>
              </a:rPr>
              <a:t>Needs high Magnetic Field  (B) to bend the ion bea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90800" y="2574747"/>
            <a:ext cx="9601200" cy="298543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 is proportional to  Ampere Turns ( </a:t>
            </a:r>
            <a:r>
              <a:rPr lang="en-US" sz="20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I</a:t>
            </a:r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prstClr val="black"/>
                </a:solidFill>
              </a:rPr>
              <a:t>I ( Current)  is limited  in normal  Conductor ( Cu, Al) because of Joule Heating </a:t>
            </a:r>
            <a:r>
              <a:rPr lang="en-US" sz="2000" b="1" dirty="0">
                <a:solidFill>
                  <a:srgbClr val="FF0000"/>
                </a:solidFill>
              </a:rPr>
              <a:t>( I</a:t>
            </a:r>
            <a:r>
              <a:rPr 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sz="2000" b="1" dirty="0">
                <a:solidFill>
                  <a:srgbClr val="FF0000"/>
                </a:solidFill>
              </a:rPr>
              <a:t>R</a:t>
            </a:r>
            <a:r>
              <a:rPr lang="en-US" sz="2000" b="1" dirty="0">
                <a:solidFill>
                  <a:srgbClr val="0000FF"/>
                </a:solidFill>
              </a:rPr>
              <a:t>) Power Loss</a:t>
            </a:r>
            <a:r>
              <a:rPr lang="en-US" sz="2000" b="1" dirty="0">
                <a:solidFill>
                  <a:prstClr val="black"/>
                </a:solidFill>
              </a:rPr>
              <a:t>. To compensate we can Increase no of layers  </a:t>
            </a:r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 Size !! 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b="1" dirty="0">
              <a:solidFill>
                <a:prstClr val="black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prstClr val="black"/>
                </a:solidFill>
              </a:rPr>
              <a:t>Or,</a:t>
            </a:r>
            <a:r>
              <a:rPr lang="en-US" sz="2000" b="1" dirty="0">
                <a:solidFill>
                  <a:prstClr val="black"/>
                </a:solidFill>
              </a:rPr>
              <a:t> we can have efficient cooling  system</a:t>
            </a:r>
            <a:r>
              <a:rPr lang="en-US" sz="2000" b="1" dirty="0">
                <a:solidFill>
                  <a:srgbClr val="0000FF"/>
                </a:solidFill>
              </a:rPr>
              <a:t>/ very high heat Transfer coefficient </a:t>
            </a:r>
            <a:r>
              <a:rPr lang="en-US" sz="2000" b="1" dirty="0">
                <a:solidFill>
                  <a:prstClr val="black"/>
                </a:solidFill>
              </a:rPr>
              <a:t>and surface Area  </a:t>
            </a:r>
            <a:r>
              <a:rPr lang="en-US" sz="2000" b="1" dirty="0">
                <a:solidFill>
                  <a:srgbClr val="FF0000"/>
                </a:solidFill>
              </a:rPr>
              <a:t>( LN2 Cooling ???? :  Good question by Students!! 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b="1" dirty="0">
              <a:solidFill>
                <a:prstClr val="black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</a:rPr>
              <a:t>( Possible for High Field Pulsed Magnet</a:t>
            </a:r>
            <a:r>
              <a:rPr lang="en-US" sz="1600" b="1" dirty="0">
                <a:solidFill>
                  <a:srgbClr val="0000FF"/>
                </a:solidFill>
              </a:rPr>
              <a:t>) </a:t>
            </a:r>
          </a:p>
        </p:txBody>
      </p:sp>
      <p:sp>
        <p:nvSpPr>
          <p:cNvPr id="9" name="Oval 8"/>
          <p:cNvSpPr/>
          <p:nvPr/>
        </p:nvSpPr>
        <p:spPr>
          <a:xfrm>
            <a:off x="2540000" y="5638799"/>
            <a:ext cx="9144000" cy="76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>
                <a:solidFill>
                  <a:prstClr val="white"/>
                </a:solidFill>
                <a:latin typeface="Bookman Old Style" pitchFamily="18" charset="0"/>
              </a:rPr>
              <a:t>Superconductor  (R=0) : No Joule Heating ( Except at Joint and Current lead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468687" cy="365125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553200" y="1676400"/>
          <a:ext cx="1822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304560" progId="Equation.DSMT4">
                  <p:embed/>
                </p:oleObj>
              </mc:Choice>
              <mc:Fallback>
                <p:oleObj name="Equation" r:id="rId4" imgW="104112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76400"/>
                        <a:ext cx="1822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72000" y="15240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419040" progId="Equation.DSMT4">
                  <p:embed/>
                </p:oleObj>
              </mc:Choice>
              <mc:Fallback>
                <p:oleObj name="Equation" r:id="rId6" imgW="469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24000"/>
                        <a:ext cx="83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93BEA230-7F41-795B-0921-84DFA8349196}"/>
              </a:ext>
            </a:extLst>
          </p:cNvPr>
          <p:cNvCxnSpPr/>
          <p:nvPr/>
        </p:nvCxnSpPr>
        <p:spPr>
          <a:xfrm>
            <a:off x="7315200" y="2133600"/>
            <a:ext cx="228600" cy="22860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A256C624-581B-1A92-A0BE-9AB36157800C}"/>
              </a:ext>
            </a:extLst>
          </p:cNvPr>
          <p:cNvSpPr txBox="1"/>
          <p:nvPr/>
        </p:nvSpPr>
        <p:spPr>
          <a:xfrm>
            <a:off x="7391400" y="2247900"/>
            <a:ext cx="24913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Electric Field by Cavity </a:t>
            </a:r>
            <a:endParaRPr lang="en-IN" sz="1600" b="1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D903D05-E227-AFE3-7555-7E78500F25E7}"/>
              </a:ext>
            </a:extLst>
          </p:cNvPr>
          <p:cNvCxnSpPr>
            <a:cxnSpLocks/>
          </p:cNvCxnSpPr>
          <p:nvPr/>
        </p:nvCxnSpPr>
        <p:spPr>
          <a:xfrm>
            <a:off x="8370394" y="1991559"/>
            <a:ext cx="306881" cy="88891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2C91B53-6E50-54B7-981E-F5F6E7C761AC}"/>
              </a:ext>
            </a:extLst>
          </p:cNvPr>
          <p:cNvSpPr txBox="1"/>
          <p:nvPr/>
        </p:nvSpPr>
        <p:spPr>
          <a:xfrm>
            <a:off x="8672657" y="1964820"/>
            <a:ext cx="27414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Magnetic Field by Magnet </a:t>
            </a:r>
            <a:endParaRPr lang="en-IN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1" y="1"/>
            <a:ext cx="4982069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ractical Superconductor Today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895600" y="1447800"/>
          <a:ext cx="4876800" cy="390144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FF"/>
                          </a:solidFill>
                        </a:rPr>
                        <a:t>Mate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rgbClr val="0000FF"/>
                          </a:solidFill>
                        </a:rPr>
                        <a:t>Tc</a:t>
                      </a:r>
                      <a:r>
                        <a:rPr lang="en-US" dirty="0">
                          <a:solidFill>
                            <a:srgbClr val="0000FF"/>
                          </a:solidFill>
                        </a:rPr>
                        <a:t> ( K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FF"/>
                          </a:solidFill>
                        </a:rPr>
                        <a:t> </a:t>
                      </a:r>
                      <a:r>
                        <a:rPr lang="en-US" dirty="0" err="1">
                          <a:solidFill>
                            <a:srgbClr val="0000FF"/>
                          </a:solidFill>
                        </a:rPr>
                        <a:t>Hc</a:t>
                      </a:r>
                      <a:r>
                        <a:rPr lang="en-US" dirty="0">
                          <a:solidFill>
                            <a:srgbClr val="0000FF"/>
                          </a:solidFill>
                        </a:rPr>
                        <a:t> (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FF"/>
                          </a:solidFill>
                        </a:rPr>
                        <a:t>Applic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Bookman Old Style" pitchFamily="18" charset="0"/>
                        </a:rPr>
                        <a:t>Pb</a:t>
                      </a:r>
                      <a:endParaRPr lang="en-US" b="1" dirty="0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7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.08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Cav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b</a:t>
                      </a:r>
                      <a:endParaRPr lang="en-US" b="1" baseline="-25000" dirty="0">
                        <a:solidFill>
                          <a:srgbClr val="0000FF"/>
                        </a:solidFill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9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Cav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b</a:t>
                      </a:r>
                      <a:r>
                        <a:rPr lang="en-US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-T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15(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Magne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Nb</a:t>
                      </a:r>
                      <a:r>
                        <a:rPr lang="en-US" b="1" baseline="-25000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3</a:t>
                      </a:r>
                      <a:r>
                        <a:rPr lang="en-US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S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24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Magne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Nb</a:t>
                      </a:r>
                      <a:r>
                        <a:rPr lang="en-US" b="1" baseline="-25000" dirty="0">
                          <a:latin typeface="Bookman Old Style" pitchFamily="18" charset="0"/>
                        </a:rPr>
                        <a:t>3</a:t>
                      </a:r>
                      <a:r>
                        <a:rPr lang="en-US" b="1" dirty="0">
                          <a:latin typeface="Bookman Old Style" pitchFamily="18" charset="0"/>
                        </a:rPr>
                        <a:t>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Magne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YBC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&gt;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latin typeface="Bookman Old Style" pitchFamily="18" charset="0"/>
                        </a:rPr>
                        <a:t>Magnet &amp; power applic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BSSC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1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&gt;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latin typeface="Bookman Old Style" pitchFamily="18" charset="0"/>
                        </a:rPr>
                        <a:t>Magnet &amp; power applic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MgB</a:t>
                      </a:r>
                      <a:r>
                        <a:rPr lang="en-US" b="1" baseline="-25000" dirty="0">
                          <a:latin typeface="Bookman Old Style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>
                        <a:latin typeface="Bookman Old Style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Bookman Old Style" pitchFamily="18" charset="0"/>
                        </a:rPr>
                        <a:t>Promising for MR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" name="Left Brace 6"/>
          <p:cNvSpPr/>
          <p:nvPr/>
        </p:nvSpPr>
        <p:spPr>
          <a:xfrm>
            <a:off x="2057400" y="2667000"/>
            <a:ext cx="685800" cy="2362200"/>
          </a:xfrm>
          <a:prstGeom prst="leftBrac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2258762" y="3684840"/>
            <a:ext cx="819455" cy="30777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Type 2</a:t>
            </a:r>
          </a:p>
        </p:txBody>
      </p:sp>
      <p:sp>
        <p:nvSpPr>
          <p:cNvPr id="9" name="Left Brace 8"/>
          <p:cNvSpPr/>
          <p:nvPr/>
        </p:nvSpPr>
        <p:spPr>
          <a:xfrm>
            <a:off x="2514600" y="1905000"/>
            <a:ext cx="228600" cy="533400"/>
          </a:xfrm>
          <a:prstGeom prst="leftBrac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1918895" y="1967307"/>
            <a:ext cx="7371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ype 1</a:t>
            </a:r>
          </a:p>
        </p:txBody>
      </p:sp>
      <p:sp>
        <p:nvSpPr>
          <p:cNvPr id="15" name="Oval 14"/>
          <p:cNvSpPr/>
          <p:nvPr/>
        </p:nvSpPr>
        <p:spPr>
          <a:xfrm>
            <a:off x="9566542" y="2819399"/>
            <a:ext cx="2514600" cy="6858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High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Hc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,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Tc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Ductile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029418" y="4038600"/>
            <a:ext cx="2286000" cy="6858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High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Tc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,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Jc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High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Cost,Brittl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09801" y="5562601"/>
            <a:ext cx="8105617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ow based on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</a:t>
            </a:r>
            <a:r>
              <a: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we need different cooling medium that is the criteria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o distinguish LTS and HT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9254855" y="54775"/>
            <a:ext cx="2826287" cy="1219200"/>
            <a:chOff x="5715000" y="4572000"/>
            <a:chExt cx="3297335" cy="1447800"/>
          </a:xfrm>
        </p:grpSpPr>
        <p:sp>
          <p:nvSpPr>
            <p:cNvPr id="19" name="Rounded Rectangle 18"/>
            <p:cNvSpPr/>
            <p:nvPr/>
          </p:nvSpPr>
          <p:spPr>
            <a:xfrm>
              <a:off x="5715000" y="4572000"/>
              <a:ext cx="3200400" cy="1447800"/>
            </a:xfrm>
            <a:prstGeom prst="round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endParaRPr>
            </a:p>
          </p:txBody>
        </p:sp>
        <p:sp>
          <p:nvSpPr>
            <p:cNvPr id="20" name="TextBox 10"/>
            <p:cNvSpPr txBox="1">
              <a:spLocks noChangeArrowheads="1"/>
            </p:cNvSpPr>
            <p:nvPr/>
          </p:nvSpPr>
          <p:spPr bwMode="auto">
            <a:xfrm>
              <a:off x="5715000" y="4648200"/>
              <a:ext cx="3297335" cy="1279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VERY GOOD  ELECTRICAL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CONDUCTORS ARE NOT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SUPERCONDUCTOR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	(Cu, Ag, Au) </a:t>
              </a:r>
            </a:p>
          </p:txBody>
        </p:sp>
      </p:grpSp>
      <p:pic>
        <p:nvPicPr>
          <p:cNvPr id="21" name="Picture 20" descr="cabl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05000" y="533401"/>
            <a:ext cx="2719388" cy="886133"/>
          </a:xfrm>
          <a:prstGeom prst="rect">
            <a:avLst/>
          </a:prstGeom>
        </p:spPr>
      </p:pic>
      <p:pic>
        <p:nvPicPr>
          <p:cNvPr id="22" name="Picture 21" descr="ImageGe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67400" y="533400"/>
            <a:ext cx="1447800" cy="838200"/>
          </a:xfrm>
          <a:prstGeom prst="rect">
            <a:avLst/>
          </a:prstGeom>
        </p:spPr>
      </p:pic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6972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F2FCCF5-0229-0A8B-D411-0F4C6BED9353}"/>
              </a:ext>
            </a:extLst>
          </p:cNvPr>
          <p:cNvSpPr/>
          <p:nvPr/>
        </p:nvSpPr>
        <p:spPr>
          <a:xfrm>
            <a:off x="7845622" y="1761836"/>
            <a:ext cx="3376084" cy="762000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F932D37-7EA7-BB16-756B-A8042B0F915C}"/>
              </a:ext>
            </a:extLst>
          </p:cNvPr>
          <p:cNvSpPr txBox="1"/>
          <p:nvPr/>
        </p:nvSpPr>
        <p:spPr>
          <a:xfrm>
            <a:off x="7931727" y="1815523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ure Metal, Clean Surface, Not High </a:t>
            </a:r>
            <a:r>
              <a:rPr kumimoji="0" lang="en-IN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c</a:t>
            </a: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Easy fabrication</a:t>
            </a:r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2776EEF8-93DA-D913-668D-659F838B9958}"/>
              </a:ext>
            </a:extLst>
          </p:cNvPr>
          <p:cNvSpPr/>
          <p:nvPr/>
        </p:nvSpPr>
        <p:spPr>
          <a:xfrm>
            <a:off x="1828800" y="2400298"/>
            <a:ext cx="993578" cy="737190"/>
          </a:xfrm>
          <a:prstGeom prst="leftBrac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64E31C4-00BF-DB39-4EA2-F3F331E59E0A}"/>
              </a:ext>
            </a:extLst>
          </p:cNvPr>
          <p:cNvSpPr/>
          <p:nvPr/>
        </p:nvSpPr>
        <p:spPr>
          <a:xfrm>
            <a:off x="34658" y="2286000"/>
            <a:ext cx="1765724" cy="14478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Most Popular for Present day Accelerator </a:t>
            </a: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51169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1752600" y="3089032"/>
            <a:ext cx="2133600" cy="153689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</a:rPr>
              <a:t>Superconducting Elements</a:t>
            </a:r>
          </a:p>
          <a:p>
            <a:pPr algn="ctr">
              <a:defRPr/>
            </a:pPr>
            <a:r>
              <a:rPr lang="en-US" sz="20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(RF Cavity &amp; Magnet)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4391890" y="3169920"/>
            <a:ext cx="2389910" cy="129422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 err="1">
                <a:solidFill>
                  <a:srgbClr val="0000FF"/>
                </a:solidFill>
              </a:rPr>
              <a:t>Cryomodule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6" name="Right Arrow 5"/>
          <p:cNvSpPr/>
          <p:nvPr/>
        </p:nvSpPr>
        <p:spPr bwMode="auto">
          <a:xfrm>
            <a:off x="3913909" y="3817034"/>
            <a:ext cx="581891" cy="161778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7391401" y="3169920"/>
            <a:ext cx="2362199" cy="129422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rgbClr val="0000FF"/>
                </a:solidFill>
              </a:rPr>
              <a:t>CRYO LINE</a:t>
            </a:r>
          </a:p>
        </p:txBody>
      </p:sp>
      <p:sp>
        <p:nvSpPr>
          <p:cNvPr id="8" name="Left Arrow 7"/>
          <p:cNvSpPr/>
          <p:nvPr/>
        </p:nvSpPr>
        <p:spPr bwMode="auto">
          <a:xfrm>
            <a:off x="6806045" y="3736145"/>
            <a:ext cx="509155" cy="161778"/>
          </a:xfrm>
          <a:prstGeom prst="lef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 bwMode="auto">
          <a:xfrm>
            <a:off x="4391891" y="5192152"/>
            <a:ext cx="2618509" cy="1132449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rgbClr val="0000FF"/>
                </a:solidFill>
              </a:rPr>
              <a:t>Helium Refrigerator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146473" y="5596598"/>
            <a:ext cx="1454727" cy="72800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rgbClr val="0000FF"/>
                </a:solidFill>
              </a:rPr>
              <a:t>2K System</a:t>
            </a:r>
          </a:p>
        </p:txBody>
      </p:sp>
      <p:sp>
        <p:nvSpPr>
          <p:cNvPr id="11" name="Right Arrow 10"/>
          <p:cNvSpPr/>
          <p:nvPr/>
        </p:nvSpPr>
        <p:spPr bwMode="auto">
          <a:xfrm>
            <a:off x="7055427" y="5839266"/>
            <a:ext cx="945573" cy="8088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Up Arrow 11"/>
          <p:cNvSpPr/>
          <p:nvPr/>
        </p:nvSpPr>
        <p:spPr bwMode="auto">
          <a:xfrm>
            <a:off x="8690264" y="4545037"/>
            <a:ext cx="72736" cy="105156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ight Arrow 12"/>
          <p:cNvSpPr/>
          <p:nvPr/>
        </p:nvSpPr>
        <p:spPr bwMode="auto">
          <a:xfrm rot="18301575">
            <a:off x="6663754" y="5009643"/>
            <a:ext cx="1375117" cy="101528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ounded Rectangle 13"/>
          <p:cNvSpPr/>
          <p:nvPr/>
        </p:nvSpPr>
        <p:spPr bwMode="auto">
          <a:xfrm>
            <a:off x="3352801" y="1066801"/>
            <a:ext cx="5714999" cy="566225"/>
          </a:xfrm>
          <a:prstGeom prst="round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  <a:latin typeface="Arial Black" pitchFamily="34" charset="0"/>
              </a:rPr>
              <a:t>RF Generator/ High Current Power Supply </a:t>
            </a:r>
          </a:p>
        </p:txBody>
      </p:sp>
      <p:sp>
        <p:nvSpPr>
          <p:cNvPr id="15" name="Rounded Rectangle 14"/>
          <p:cNvSpPr/>
          <p:nvPr/>
        </p:nvSpPr>
        <p:spPr bwMode="auto">
          <a:xfrm>
            <a:off x="4139044" y="2118360"/>
            <a:ext cx="3938156" cy="647114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  <a:latin typeface="Bookman Old Style" pitchFamily="18" charset="0"/>
              </a:rPr>
              <a:t>Drive Coupler / Current Lead </a:t>
            </a:r>
          </a:p>
        </p:txBody>
      </p:sp>
      <p:sp>
        <p:nvSpPr>
          <p:cNvPr id="17" name="Down Arrow 16"/>
          <p:cNvSpPr/>
          <p:nvPr/>
        </p:nvSpPr>
        <p:spPr bwMode="auto">
          <a:xfrm>
            <a:off x="4807527" y="1633026"/>
            <a:ext cx="145473" cy="500575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Down Arrow 17"/>
          <p:cNvSpPr/>
          <p:nvPr/>
        </p:nvSpPr>
        <p:spPr bwMode="auto">
          <a:xfrm>
            <a:off x="6788727" y="1655060"/>
            <a:ext cx="145473" cy="424375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Down Arrow 18"/>
          <p:cNvSpPr/>
          <p:nvPr/>
        </p:nvSpPr>
        <p:spPr bwMode="auto">
          <a:xfrm flipH="1">
            <a:off x="5576455" y="2765474"/>
            <a:ext cx="290945" cy="404446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596" name="TextBox 19"/>
          <p:cNvSpPr txBox="1">
            <a:spLocks noChangeArrowheads="1"/>
          </p:cNvSpPr>
          <p:nvPr/>
        </p:nvSpPr>
        <p:spPr bwMode="auto">
          <a:xfrm>
            <a:off x="5226717" y="3978812"/>
            <a:ext cx="10216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4.2/ 2 K</a:t>
            </a:r>
          </a:p>
        </p:txBody>
      </p:sp>
      <p:sp>
        <p:nvSpPr>
          <p:cNvPr id="22" name="Oval 21"/>
          <p:cNvSpPr/>
          <p:nvPr/>
        </p:nvSpPr>
        <p:spPr>
          <a:xfrm>
            <a:off x="1066800" y="152400"/>
            <a:ext cx="10744200" cy="531989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b="1" dirty="0"/>
              <a:t> </a:t>
            </a:r>
            <a:r>
              <a:rPr lang="en-US" sz="2000" b="1" dirty="0"/>
              <a:t>Main </a:t>
            </a:r>
            <a:r>
              <a:rPr lang="en-US" sz="2000" b="1" dirty="0">
                <a:latin typeface="Arial Black" pitchFamily="34" charset="0"/>
              </a:rPr>
              <a:t>Components  for </a:t>
            </a:r>
            <a:r>
              <a:rPr lang="en-US" sz="2000" b="1" dirty="0">
                <a:solidFill>
                  <a:srgbClr val="0000FF"/>
                </a:solidFill>
                <a:latin typeface="Arial Black" pitchFamily="34" charset="0"/>
              </a:rPr>
              <a:t>Superconducting</a:t>
            </a:r>
            <a:r>
              <a:rPr lang="en-US" sz="2000" b="1" dirty="0">
                <a:latin typeface="Arial Black" pitchFamily="34" charset="0"/>
              </a:rPr>
              <a:t> Accelerator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>
          <a:xfrm>
            <a:off x="5903913" y="6408739"/>
            <a:ext cx="3697286" cy="365125"/>
          </a:xfrm>
        </p:spPr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25" name="Right Arrow 24"/>
          <p:cNvSpPr/>
          <p:nvPr/>
        </p:nvSpPr>
        <p:spPr>
          <a:xfrm>
            <a:off x="2514600" y="1295400"/>
            <a:ext cx="685800" cy="152400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>
            <a:off x="3200400" y="2362200"/>
            <a:ext cx="685800" cy="152400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Arrow 28"/>
          <p:cNvSpPr/>
          <p:nvPr/>
        </p:nvSpPr>
        <p:spPr>
          <a:xfrm rot="16200000">
            <a:off x="2247900" y="4991100"/>
            <a:ext cx="685800" cy="152400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92180" y="1956324"/>
            <a:ext cx="20649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/>
              <a:t>Will be covered in this School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0"/>
            <a:ext cx="8153400" cy="5334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LARGE HADRON COLLIDER ( LHC) AT CER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572000" y="533400"/>
            <a:ext cx="7429500" cy="3657599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Worlds Largest  Particle Accelerato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27 km Circumference at  Swiss- France Border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Proton - Proton Collider with collision energy 14 TeV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Largest Cryogenics and SC network as on Toda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Total 6000 Superconducting  Nb-Ti Magnet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Total  Refrigeration Capacity 144 ( 18x8) kW at 4.2 K</a:t>
            </a:r>
          </a:p>
        </p:txBody>
      </p:sp>
      <p:pic>
        <p:nvPicPr>
          <p:cNvPr id="6" name="Picture 5" descr="Tunne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427" y="708626"/>
            <a:ext cx="4017788" cy="2932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cryomaget-cu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46" y="3777456"/>
            <a:ext cx="3429954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ounded Rectangle 7"/>
          <p:cNvSpPr/>
          <p:nvPr/>
        </p:nvSpPr>
        <p:spPr>
          <a:xfrm>
            <a:off x="3886200" y="5715000"/>
            <a:ext cx="7467600" cy="838200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Nb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- Ti  SC magnet generates a field 8.3 Tesla and operates at 1.9 K </a:t>
            </a:r>
          </a:p>
        </p:txBody>
      </p:sp>
      <p:grpSp>
        <p:nvGrpSpPr>
          <p:cNvPr id="2" name="Group 14"/>
          <p:cNvGrpSpPr/>
          <p:nvPr/>
        </p:nvGrpSpPr>
        <p:grpSpPr>
          <a:xfrm>
            <a:off x="4572000" y="5105400"/>
            <a:ext cx="5715000" cy="457200"/>
            <a:chOff x="3124200" y="5410200"/>
            <a:chExt cx="5715000" cy="457200"/>
          </a:xfrm>
        </p:grpSpPr>
        <p:sp>
          <p:nvSpPr>
            <p:cNvPr id="10" name="Oval 9"/>
            <p:cNvSpPr/>
            <p:nvPr/>
          </p:nvSpPr>
          <p:spPr>
            <a:xfrm>
              <a:off x="3124200" y="5410200"/>
              <a:ext cx="1447800" cy="457200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ookman Old Style" pitchFamily="18" charset="0"/>
                  <a:ea typeface="+mn-ea"/>
                  <a:cs typeface="+mn-cs"/>
                </a:rPr>
                <a:t>LHC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5105400" y="5410200"/>
              <a:ext cx="1600200" cy="45720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Bookman Old Style" pitchFamily="18" charset="0"/>
                  <a:ea typeface="+mn-ea"/>
                  <a:cs typeface="+mn-cs"/>
                </a:rPr>
                <a:t>HL-LHC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7086600" y="5410200"/>
              <a:ext cx="1752600" cy="457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ookman Old Style" pitchFamily="18" charset="0"/>
                  <a:ea typeface="+mn-ea"/>
                  <a:cs typeface="+mn-cs"/>
                </a:rPr>
                <a:t>VLHC</a:t>
              </a:r>
            </a:p>
          </p:txBody>
        </p:sp>
        <p:sp>
          <p:nvSpPr>
            <p:cNvPr id="13" name="Right Arrow 12"/>
            <p:cNvSpPr/>
            <p:nvPr/>
          </p:nvSpPr>
          <p:spPr>
            <a:xfrm>
              <a:off x="4648200" y="5562600"/>
              <a:ext cx="381000" cy="152400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endParaRPr>
            </a:p>
          </p:txBody>
        </p:sp>
        <p:sp>
          <p:nvSpPr>
            <p:cNvPr id="14" name="Right Arrow 13"/>
            <p:cNvSpPr/>
            <p:nvPr/>
          </p:nvSpPr>
          <p:spPr>
            <a:xfrm>
              <a:off x="6705600" y="5562600"/>
              <a:ext cx="381000" cy="152400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495469" y="4341210"/>
            <a:ext cx="5486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irst Collision at  3.5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eV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Beam Energy  in 201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llision at Design Beam Energy (7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eV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) in 2015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40020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9963" y="3271626"/>
            <a:ext cx="416011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iggs Boson ( God Particle ) in 201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5B26DC7-CE34-A91C-3706-0DE62664F057}"/>
              </a:ext>
            </a:extLst>
          </p:cNvPr>
          <p:cNvSpPr txBox="1"/>
          <p:nvPr/>
        </p:nvSpPr>
        <p:spPr>
          <a:xfrm>
            <a:off x="0" y="0"/>
            <a:ext cx="1603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resen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endParaRPr kumimoji="0" lang="en-I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82775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8595" y="22786"/>
            <a:ext cx="7622459" cy="519727"/>
          </a:xfrm>
          <a:prstGeom prst="rect">
            <a:avLst/>
          </a:prstGeom>
          <a:solidFill>
            <a:schemeClr val="tx1"/>
          </a:solidFill>
          <a:ln w="38100">
            <a:solidFill>
              <a:srgbClr val="FF0000"/>
            </a:solidFill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Lucida Sans Unicode"/>
                <a:ea typeface="+mn-ea"/>
                <a:cs typeface="Arial" pitchFamily="34" charset="0"/>
              </a:rPr>
              <a:t>Power and Size Comparison for CERN LHC</a:t>
            </a:r>
          </a:p>
        </p:txBody>
      </p:sp>
      <p:sp>
        <p:nvSpPr>
          <p:cNvPr id="19459" name="TextBox 2"/>
          <p:cNvSpPr txBox="1">
            <a:spLocks noChangeArrowheads="1"/>
          </p:cNvSpPr>
          <p:nvPr/>
        </p:nvSpPr>
        <p:spPr bwMode="auto">
          <a:xfrm>
            <a:off x="433959" y="1169075"/>
            <a:ext cx="2549544" cy="4616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NERGY : 7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eV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171700" y="2751141"/>
          <a:ext cx="7848600" cy="3657598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261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45794">
                <a:tc>
                  <a:txBody>
                    <a:bodyPr/>
                    <a:lstStyle/>
                    <a:p>
                      <a:r>
                        <a:rPr lang="en-US" sz="1800" dirty="0"/>
                        <a:t>DESCRIP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SUPERCONDUCTING  MAGN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NORMAL  MAGNE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2035">
                <a:tc>
                  <a:txBody>
                    <a:bodyPr/>
                    <a:lstStyle/>
                    <a:p>
                      <a:r>
                        <a:rPr lang="en-US" sz="2400" dirty="0"/>
                        <a:t>Field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8.3 Tesla</a:t>
                      </a:r>
                      <a:endParaRPr lang="en-US" sz="2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.1 Tesla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2035">
                <a:tc>
                  <a:txBody>
                    <a:bodyPr/>
                    <a:lstStyle/>
                    <a:p>
                      <a:r>
                        <a:rPr lang="en-US" sz="2400" dirty="0"/>
                        <a:t>Total Length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00FF"/>
                          </a:solidFill>
                        </a:rPr>
                        <a:t>27 k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00FF"/>
                          </a:solidFill>
                        </a:rPr>
                        <a:t>108 k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2035">
                <a:tc>
                  <a:txBody>
                    <a:bodyPr/>
                    <a:lstStyle/>
                    <a:p>
                      <a:r>
                        <a:rPr lang="en-US" sz="2400" dirty="0"/>
                        <a:t>No of Magnets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150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6000</a:t>
                      </a:r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2035">
                <a:tc>
                  <a:txBody>
                    <a:bodyPr/>
                    <a:lstStyle/>
                    <a:p>
                      <a:r>
                        <a:rPr lang="en-US" sz="2400" dirty="0"/>
                        <a:t>Ref. Power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00FF"/>
                          </a:solidFill>
                        </a:rPr>
                        <a:t>144 kW @ 4.2 K</a:t>
                      </a:r>
                      <a:r>
                        <a:rPr lang="en-US" sz="2400" dirty="0"/>
                        <a:t> 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03664">
                <a:tc>
                  <a:txBody>
                    <a:bodyPr/>
                    <a:lstStyle/>
                    <a:p>
                      <a:r>
                        <a:rPr lang="en-US" sz="2400" dirty="0"/>
                        <a:t>Power at Room Temperature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144 x 225  </a:t>
                      </a:r>
                      <a:r>
                        <a:rPr lang="en-US" sz="2800" b="1" dirty="0">
                          <a:solidFill>
                            <a:srgbClr val="0000FF"/>
                          </a:solidFill>
                        </a:rPr>
                        <a:t>33M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FF"/>
                          </a:solidFill>
                        </a:rPr>
                        <a:t>3300 M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4038600" y="3320535"/>
            <a:ext cx="5486400" cy="1270828"/>
          </a:xfrm>
          <a:prstGeom prst="ellipse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19490" name="AutoShape 35" descr="https://encrypted-tbn2.gstatic.com/images?q=tbn:ANd9GcRq6-YPSnx_-1Pp6TXEkvfjoOsBHRM5I1BAo13XVvLihKwNAEVum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491" name="AutoShape 37" descr="https://encrypted-tbn2.gstatic.com/images?q=tbn:ANd9GcRq6-YPSnx_-1Pp6TXEkvfjoOsBHRM5I1BAo13XVvLihKwNAEVum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9492" name="Picture 39" descr="http://www.scienceinschool.org/repository/images/issue10lhchow25_lar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46805" y="152552"/>
            <a:ext cx="3276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3615829" y="1206928"/>
          <a:ext cx="2990844" cy="62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600" imgH="241300" progId="Equation.DSMT4">
                  <p:embed/>
                </p:oleObj>
              </mc:Choice>
              <mc:Fallback>
                <p:oleObj name="Equation" r:id="rId3" imgW="1117600" imgH="241300" progId="Equation.DSMT4">
                  <p:embed/>
                  <p:pic>
                    <p:nvPicPr>
                      <p:cNvPr id="266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829" y="1206928"/>
                        <a:ext cx="2990844" cy="629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8496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11255" y="2034717"/>
            <a:ext cx="56008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 in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eV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B in Tesla, R ( radius)  in met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31585A5-F77B-63ED-FDC5-AA65AB1DAF8C}"/>
              </a:ext>
            </a:extLst>
          </p:cNvPr>
          <p:cNvSpPr txBox="1"/>
          <p:nvPr/>
        </p:nvSpPr>
        <p:spPr>
          <a:xfrm>
            <a:off x="159326" y="3858768"/>
            <a:ext cx="1974273" cy="1323439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Size reduction from 108 km to 27 km</a:t>
            </a:r>
            <a:endParaRPr kumimoji="0" lang="en-IN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Arial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00E0AF-08FF-2664-0F83-62010134CC4C}"/>
              </a:ext>
            </a:extLst>
          </p:cNvPr>
          <p:cNvSpPr txBox="1"/>
          <p:nvPr/>
        </p:nvSpPr>
        <p:spPr>
          <a:xfrm>
            <a:off x="10085105" y="3603841"/>
            <a:ext cx="1974273" cy="1631216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Power reduction from 3300 MW  to 33 MW</a:t>
            </a:r>
            <a:endParaRPr kumimoji="0" lang="en-IN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Arial" pitchFamily="34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5D249BE3-9477-D0C0-F344-D524B308A33E}"/>
              </a:ext>
            </a:extLst>
          </p:cNvPr>
          <p:cNvSpPr/>
          <p:nvPr/>
        </p:nvSpPr>
        <p:spPr>
          <a:xfrm>
            <a:off x="3354030" y="680148"/>
            <a:ext cx="3276600" cy="430887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IF NO SUPERCONDUCTOR</a:t>
            </a: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3124200" y="457200"/>
            <a:ext cx="5715000" cy="457200"/>
            <a:chOff x="3124200" y="5410200"/>
            <a:chExt cx="5715000" cy="457200"/>
          </a:xfrm>
        </p:grpSpPr>
        <p:sp>
          <p:nvSpPr>
            <p:cNvPr id="6" name="Oval 5"/>
            <p:cNvSpPr/>
            <p:nvPr/>
          </p:nvSpPr>
          <p:spPr>
            <a:xfrm>
              <a:off x="3124200" y="5410200"/>
              <a:ext cx="1447800" cy="457200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ookman Old Style" pitchFamily="18" charset="0"/>
                  <a:ea typeface="+mn-ea"/>
                  <a:cs typeface="+mn-cs"/>
                </a:rPr>
                <a:t>LHC</a:t>
              </a: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5105400" y="5410200"/>
              <a:ext cx="1600200" cy="45720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Bookman Old Style" pitchFamily="18" charset="0"/>
                  <a:ea typeface="+mn-ea"/>
                  <a:cs typeface="+mn-cs"/>
                </a:rPr>
                <a:t>HL-LHC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7086600" y="5410200"/>
              <a:ext cx="1752600" cy="457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ookman Old Style" pitchFamily="18" charset="0"/>
                  <a:ea typeface="+mn-ea"/>
                  <a:cs typeface="+mn-cs"/>
                </a:rPr>
                <a:t>VLHC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4648200" y="5562600"/>
              <a:ext cx="381000" cy="152400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endParaRP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6705600" y="5562600"/>
              <a:ext cx="381000" cy="152400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endParaRPr>
            </a:p>
          </p:txBody>
        </p:sp>
      </p:grp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990600" y="1184484"/>
          <a:ext cx="4038600" cy="37084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FF0000"/>
                          </a:solidFill>
                          <a:latin typeface="Bookman Old Style" pitchFamily="18" charset="0"/>
                        </a:rPr>
                        <a:t>High luminos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5</a:t>
                      </a:r>
                      <a:r>
                        <a:rPr lang="en-US" sz="1600" b="1" baseline="0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 x 10</a:t>
                      </a:r>
                      <a:r>
                        <a:rPr lang="en-US" sz="1600" b="1" baseline="30000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34</a:t>
                      </a:r>
                      <a:r>
                        <a:rPr lang="en-US" sz="16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 cm</a:t>
                      </a:r>
                      <a:r>
                        <a:rPr lang="en-US" sz="1600" b="1" baseline="30000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-2</a:t>
                      </a:r>
                      <a:r>
                        <a:rPr lang="en-US" sz="16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s</a:t>
                      </a:r>
                      <a:r>
                        <a:rPr lang="en-US" sz="1600" b="1" baseline="30000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-1</a:t>
                      </a:r>
                      <a:r>
                        <a:rPr lang="en-US" sz="1600" b="1" dirty="0">
                          <a:solidFill>
                            <a:srgbClr val="0000FF"/>
                          </a:solidFill>
                          <a:latin typeface="Bookman Old Style" pitchFamily="18" charset="0"/>
                        </a:rPr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952500" y="1856394"/>
            <a:ext cx="4343400" cy="341632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24  High Field  Nb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 Sn  Quadrupole Magnet (11- 12 T ) before and after ATLAS/ CMS  Detecto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man Old Style" pitchFamily="18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Using of  Superconducting Crab Cavity :  16 for shaping the bunch bea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Bookman Old Style" pitchFamily="18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MgB2 Current lead to have higher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Jc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 at 50 K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man Old Style" pitchFamily="18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Total length Replacement ~ 1 k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4" name="Picture 13" descr="vlhc-graphi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40222" y="1219200"/>
            <a:ext cx="4800599" cy="4138117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7070436" y="5867400"/>
            <a:ext cx="3368964" cy="381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When ????????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516322" y="5397054"/>
            <a:ext cx="6248400" cy="40011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258888" algn="l"/>
              </a:tabLst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16 Tesla magnets for 100 </a:t>
            </a:r>
            <a:r>
              <a:rPr kumimoji="0" lang="en-GB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TeV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 pp in 100 km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6210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A1129AE-0428-9278-3951-6001CEF354DE}"/>
              </a:ext>
            </a:extLst>
          </p:cNvPr>
          <p:cNvSpPr/>
          <p:nvPr/>
        </p:nvSpPr>
        <p:spPr>
          <a:xfrm>
            <a:off x="6096000" y="2564358"/>
            <a:ext cx="1371600" cy="14478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FB0F5C-2A14-F1CE-F337-53A6C3E9F88A}"/>
              </a:ext>
            </a:extLst>
          </p:cNvPr>
          <p:cNvSpPr txBox="1"/>
          <p:nvPr/>
        </p:nvSpPr>
        <p:spPr>
          <a:xfrm>
            <a:off x="1335216" y="5445826"/>
            <a:ext cx="3575018" cy="400110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xpected to operate in 203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660957-BA6D-E5ED-F9E2-F2A96B5F8A81}"/>
              </a:ext>
            </a:extLst>
          </p:cNvPr>
          <p:cNvSpPr txBox="1"/>
          <p:nvPr/>
        </p:nvSpPr>
        <p:spPr>
          <a:xfrm>
            <a:off x="0" y="-4465"/>
            <a:ext cx="114165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uture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595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C:\Users\tsdatta\Documents\AAS 99.jpg"/>
          <p:cNvPicPr>
            <a:picLocks noChangeAspect="1" noChangeArrowheads="1"/>
          </p:cNvPicPr>
          <p:nvPr/>
        </p:nvPicPr>
        <p:blipFill>
          <a:blip r:embed="rId2" cstate="print"/>
          <a:srcRect l="20834" t="19056" r="22500" b="28224"/>
          <a:stretch>
            <a:fillRect/>
          </a:stretch>
        </p:blipFill>
        <p:spPr bwMode="auto">
          <a:xfrm>
            <a:off x="4367230" y="2201328"/>
            <a:ext cx="5619445" cy="357393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76200" y="130698"/>
            <a:ext cx="120396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ASIAN ACCELERATOR SCHOOL (AAS)  at </a:t>
            </a:r>
            <a:r>
              <a:rPr lang="en-US" sz="2400" b="1" dirty="0" err="1">
                <a:solidFill>
                  <a:srgbClr val="0000FF"/>
                </a:solidFill>
                <a:latin typeface="Bookman Old Style" panose="02050604050505020204" pitchFamily="18" charset="0"/>
              </a:rPr>
              <a:t>Huairou</a:t>
            </a:r>
            <a:r>
              <a:rPr lang="en-US" sz="2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 BEIJING in Dec. 1999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 	</a:t>
            </a:r>
            <a:r>
              <a:rPr lang="en-US" sz="2000" b="1" i="1" dirty="0">
                <a:solidFill>
                  <a:srgbClr val="0000FF"/>
                </a:solidFill>
              </a:rPr>
              <a:t>( Special Thrust on Cryogenics &amp; Superconductivity </a:t>
            </a:r>
            <a:r>
              <a:rPr lang="en-US" sz="2000" b="1" dirty="0">
                <a:solidFill>
                  <a:srgbClr val="0000FF"/>
                </a:solidFill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1298" y="5414201"/>
            <a:ext cx="5011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b="1" dirty="0" err="1">
                <a:solidFill>
                  <a:srgbClr val="0000FF"/>
                </a:solidFill>
                <a:latin typeface="Bookman Old Style" pitchFamily="18" charset="0"/>
              </a:rPr>
              <a:t>Organised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by  KEK, JSPS , IHEP &amp; CAS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88860" y="5863200"/>
            <a:ext cx="8614281" cy="64633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Many Students ( 12 countries)  from that School are contributing today on </a:t>
            </a:r>
          </a:p>
          <a:p>
            <a:r>
              <a:rPr lang="en-US" b="1" dirty="0">
                <a:solidFill>
                  <a:schemeClr val="bg1"/>
                </a:solidFill>
              </a:rPr>
              <a:t>Accelerator  Development programme in  Asia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6200" y="1396315"/>
            <a:ext cx="4038600" cy="2385069"/>
            <a:chOff x="83634" y="1295400"/>
            <a:chExt cx="3802566" cy="1981200"/>
          </a:xfrm>
        </p:grpSpPr>
        <p:pic>
          <p:nvPicPr>
            <p:cNvPr id="8" name="Picture 7" descr="Scan_0002.jpg"/>
            <p:cNvPicPr>
              <a:picLocks noChangeAspect="1"/>
            </p:cNvPicPr>
            <p:nvPr/>
          </p:nvPicPr>
          <p:blipFill>
            <a:blip r:embed="rId3" cstate="print"/>
            <a:srcRect l="29210" t="36530" r="11698" b="33790"/>
            <a:stretch>
              <a:fillRect/>
            </a:stretch>
          </p:blipFill>
          <p:spPr>
            <a:xfrm>
              <a:off x="838200" y="1295400"/>
              <a:ext cx="3048000" cy="1981200"/>
            </a:xfrm>
            <a:prstGeom prst="rect">
              <a:avLst/>
            </a:prstGeom>
          </p:spPr>
        </p:pic>
        <p:pic>
          <p:nvPicPr>
            <p:cNvPr id="9" name="Picture 8" descr="Scan_0003.jpg"/>
            <p:cNvPicPr>
              <a:picLocks noChangeAspect="1"/>
            </p:cNvPicPr>
            <p:nvPr/>
          </p:nvPicPr>
          <p:blipFill>
            <a:blip r:embed="rId4" cstate="print"/>
            <a:srcRect l="55751" t="36667" r="22680" b="17778"/>
            <a:stretch>
              <a:fillRect/>
            </a:stretch>
          </p:blipFill>
          <p:spPr>
            <a:xfrm>
              <a:off x="83634" y="1295400"/>
              <a:ext cx="754566" cy="1981200"/>
            </a:xfrm>
            <a:prstGeom prst="rect">
              <a:avLst/>
            </a:prstGeom>
          </p:spPr>
        </p:pic>
      </p:grpSp>
      <p:sp>
        <p:nvSpPr>
          <p:cNvPr id="11" name="TextBox 10"/>
          <p:cNvSpPr txBox="1"/>
          <p:nvPr/>
        </p:nvSpPr>
        <p:spPr>
          <a:xfrm>
            <a:off x="76200" y="4045718"/>
            <a:ext cx="3505200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Jubilant Cavity Team after </a:t>
            </a:r>
          </a:p>
          <a:p>
            <a:r>
              <a:rPr lang="en-US" b="1" dirty="0">
                <a:solidFill>
                  <a:srgbClr val="0000FF"/>
                </a:solidFill>
              </a:rPr>
              <a:t>Successful Test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773487" cy="365125"/>
          </a:xfrm>
        </p:spPr>
        <p:txBody>
          <a:bodyPr/>
          <a:lstStyle/>
          <a:p>
            <a:pPr>
              <a:defRPr/>
            </a:pPr>
            <a:r>
              <a:rPr lang="en-US" b="1">
                <a:solidFill>
                  <a:srgbClr val="0000FF"/>
                </a:solidFill>
              </a:rPr>
              <a:t>ASSCA 2025, HEPS  China  ( T S Datta) March 25, 2025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3530800-8B0E-49FD-8494-83B93E2EBCFC}"/>
              </a:ext>
            </a:extLst>
          </p:cNvPr>
          <p:cNvSpPr/>
          <p:nvPr/>
        </p:nvSpPr>
        <p:spPr>
          <a:xfrm>
            <a:off x="4800600" y="1277977"/>
            <a:ext cx="5767371" cy="665597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First School ( 15 days):   I was a Student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29F331-FB00-2CAF-C0C7-0A5AD02AB835}"/>
              </a:ext>
            </a:extLst>
          </p:cNvPr>
          <p:cNvSpPr txBox="1"/>
          <p:nvPr/>
        </p:nvSpPr>
        <p:spPr>
          <a:xfrm>
            <a:off x="10058400" y="2588849"/>
            <a:ext cx="1828800" cy="132343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IN" sz="20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We are back to </a:t>
            </a:r>
            <a:r>
              <a:rPr lang="en-IN" sz="2000" b="1" dirty="0" err="1">
                <a:solidFill>
                  <a:srgbClr val="0000FF"/>
                </a:solidFill>
                <a:latin typeface="Bookman Old Style" panose="02050604050505020204" pitchFamily="18" charset="0"/>
              </a:rPr>
              <a:t>Huairou</a:t>
            </a:r>
            <a:r>
              <a:rPr lang="en-IN" sz="20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, China  after 25 years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9D1191-B7E6-9147-142A-3D3423D07D60}"/>
              </a:ext>
            </a:extLst>
          </p:cNvPr>
          <p:cNvSpPr txBox="1"/>
          <p:nvPr/>
        </p:nvSpPr>
        <p:spPr>
          <a:xfrm>
            <a:off x="10058400" y="4241412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Looking for the Hotel . Any Idea??</a:t>
            </a:r>
            <a:endParaRPr lang="en-IN" b="1" i="1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BA8479A-C90A-3224-714D-9709E59A1C13}"/>
              </a:ext>
            </a:extLst>
          </p:cNvPr>
          <p:cNvCxnSpPr/>
          <p:nvPr/>
        </p:nvCxnSpPr>
        <p:spPr>
          <a:xfrm flipH="1" flipV="1">
            <a:off x="8153400" y="3200400"/>
            <a:ext cx="2057400" cy="1168483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902855"/>
            <a:ext cx="7924800" cy="3886200"/>
          </a:xfrm>
          <a:ln w="38100">
            <a:solidFill>
              <a:schemeClr val="tx2"/>
            </a:solidFill>
          </a:ln>
        </p:spPr>
        <p:txBody>
          <a:bodyPr>
            <a:normAutofit fontScale="92500" lnSpcReduction="10000"/>
          </a:bodyPr>
          <a:lstStyle/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2400" b="1" dirty="0">
                <a:solidFill>
                  <a:srgbClr val="0000FF"/>
                </a:solidFill>
              </a:rPr>
              <a:t>Accelerator	     Energy	  Field	  	Length        Year</a:t>
            </a:r>
            <a:endParaRPr lang="en-US" sz="2400" dirty="0">
              <a:solidFill>
                <a:srgbClr val="0000FF"/>
              </a:solidFill>
            </a:endParaRP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2000" dirty="0"/>
              <a:t>			</a:t>
            </a:r>
            <a:r>
              <a:rPr lang="en-US" sz="2000" b="1" dirty="0"/>
              <a:t>        (</a:t>
            </a:r>
            <a:r>
              <a:rPr lang="en-US" sz="2000" b="1" dirty="0" err="1"/>
              <a:t>TeV</a:t>
            </a:r>
            <a:r>
              <a:rPr lang="en-US" sz="2000" b="1" dirty="0"/>
              <a:t>)	    ( Tesla)   	(Km.)</a:t>
            </a: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endParaRPr lang="en-US" sz="2000" b="1" dirty="0"/>
          </a:p>
          <a:p>
            <a:pPr marL="365760" indent="-256032" eaLnBrk="1" fontAlgn="auto" hangingPunct="1">
              <a:lnSpc>
                <a:spcPct val="60000"/>
              </a:lnSpc>
              <a:spcAft>
                <a:spcPts val="0"/>
              </a:spcAft>
              <a:buNone/>
              <a:defRPr/>
            </a:pPr>
            <a:r>
              <a:rPr lang="en-US" sz="2400" b="1" dirty="0" err="1">
                <a:solidFill>
                  <a:srgbClr val="FF3300"/>
                </a:solidFill>
                <a:latin typeface="Arial Black" pitchFamily="34" charset="0"/>
              </a:rPr>
              <a:t>Tevatron</a:t>
            </a:r>
            <a:r>
              <a:rPr lang="en-US" sz="2400" dirty="0">
                <a:latin typeface="Arial Black" pitchFamily="34" charset="0"/>
              </a:rPr>
              <a:t>		0.9 	     4 	    	6.3         </a:t>
            </a:r>
            <a:r>
              <a:rPr lang="en-US" sz="2400" b="1" dirty="0">
                <a:solidFill>
                  <a:schemeClr val="accent2"/>
                </a:solidFill>
                <a:latin typeface="Arial Black" pitchFamily="34" charset="0"/>
              </a:rPr>
              <a:t>1984</a:t>
            </a:r>
          </a:p>
          <a:p>
            <a:pPr marL="365760" indent="-256032" eaLnBrk="1" fontAlgn="auto" hangingPunct="1">
              <a:lnSpc>
                <a:spcPct val="60000"/>
              </a:lnSpc>
              <a:spcAft>
                <a:spcPts val="0"/>
              </a:spcAft>
              <a:buNone/>
              <a:defRPr/>
            </a:pPr>
            <a:r>
              <a:rPr lang="en-US" sz="1400" dirty="0">
                <a:latin typeface="Arial Black" pitchFamily="34" charset="0"/>
              </a:rPr>
              <a:t>( USA. P </a:t>
            </a:r>
            <a:r>
              <a:rPr lang="en-US" sz="1400" dirty="0" err="1">
                <a:latin typeface="Arial Black" pitchFamily="34" charset="0"/>
              </a:rPr>
              <a:t>P</a:t>
            </a:r>
            <a:r>
              <a:rPr lang="en-US" sz="1400" dirty="0">
                <a:latin typeface="Arial Black" pitchFamily="34" charset="0"/>
              </a:rPr>
              <a:t>-</a:t>
            </a:r>
            <a:r>
              <a:rPr lang="en-US" sz="2400" dirty="0">
                <a:latin typeface="Arial Black" pitchFamily="34" charset="0"/>
              </a:rPr>
              <a:t>)</a:t>
            </a:r>
          </a:p>
          <a:p>
            <a:pPr marL="365760" indent="-256032" eaLnBrk="1" fontAlgn="auto" hangingPunct="1">
              <a:lnSpc>
                <a:spcPct val="60000"/>
              </a:lnSpc>
              <a:spcAft>
                <a:spcPts val="0"/>
              </a:spcAft>
              <a:buNone/>
              <a:defRPr/>
            </a:pPr>
            <a:r>
              <a:rPr lang="en-US" sz="2400" dirty="0">
                <a:latin typeface="Arial Black" pitchFamily="34" charset="0"/>
              </a:rPr>
              <a:t>		</a:t>
            </a: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2400" dirty="0">
                <a:latin typeface="Arial Black" pitchFamily="34" charset="0"/>
              </a:rPr>
              <a:t>HERA		0.92	     5.3	6.3         1989</a:t>
            </a: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1600" dirty="0">
                <a:latin typeface="Arial Black" pitchFamily="34" charset="0"/>
              </a:rPr>
              <a:t>( Germany, P e)</a:t>
            </a: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endParaRPr lang="en-US" sz="1600" dirty="0">
              <a:latin typeface="Arial Black" pitchFamily="34" charset="0"/>
            </a:endParaRP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2400" dirty="0">
                <a:latin typeface="Arial Black" pitchFamily="34" charset="0"/>
              </a:rPr>
              <a:t>SSC			20	     6.8	87       cancel</a:t>
            </a: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1600" dirty="0">
                <a:latin typeface="Arial Black" pitchFamily="34" charset="0"/>
              </a:rPr>
              <a:t>(USA P </a:t>
            </a:r>
            <a:r>
              <a:rPr lang="en-US" sz="1600" dirty="0" err="1">
                <a:latin typeface="Arial Black" pitchFamily="34" charset="0"/>
              </a:rPr>
              <a:t>P</a:t>
            </a:r>
            <a:r>
              <a:rPr lang="en-US" sz="1600" dirty="0">
                <a:latin typeface="Arial Black" pitchFamily="34" charset="0"/>
              </a:rPr>
              <a:t>)</a:t>
            </a:r>
            <a:r>
              <a:rPr lang="en-US" sz="2400" dirty="0">
                <a:latin typeface="Arial Black" pitchFamily="34" charset="0"/>
              </a:rPr>
              <a:t>		</a:t>
            </a: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2400" b="1" dirty="0">
                <a:solidFill>
                  <a:srgbClr val="FF3300"/>
                </a:solidFill>
                <a:latin typeface="Arial Black" pitchFamily="34" charset="0"/>
              </a:rPr>
              <a:t>LHC	</a:t>
            </a:r>
            <a:r>
              <a:rPr lang="en-US" sz="2400" dirty="0">
                <a:latin typeface="Arial Black" pitchFamily="34" charset="0"/>
              </a:rPr>
              <a:t>		7	     </a:t>
            </a:r>
            <a:r>
              <a:rPr lang="en-US" sz="2400" b="1" dirty="0">
                <a:solidFill>
                  <a:srgbClr val="FF3300"/>
                </a:solidFill>
                <a:latin typeface="Arial Black" pitchFamily="34" charset="0"/>
              </a:rPr>
              <a:t>8.3	27</a:t>
            </a:r>
            <a:r>
              <a:rPr lang="en-US" sz="2400" dirty="0">
                <a:latin typeface="Arial Black" pitchFamily="34" charset="0"/>
              </a:rPr>
              <a:t>	    </a:t>
            </a:r>
            <a:r>
              <a:rPr lang="en-US" sz="2400" b="1" dirty="0">
                <a:solidFill>
                  <a:schemeClr val="accent2"/>
                </a:solidFill>
                <a:latin typeface="Arial Black" pitchFamily="34" charset="0"/>
              </a:rPr>
              <a:t>2011</a:t>
            </a: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1600" dirty="0">
                <a:latin typeface="Arial Black" pitchFamily="34" charset="0"/>
              </a:rPr>
              <a:t>( Switzerland)  P </a:t>
            </a:r>
            <a:r>
              <a:rPr lang="en-US" sz="1600" dirty="0" err="1">
                <a:latin typeface="Arial Black" pitchFamily="34" charset="0"/>
              </a:rPr>
              <a:t>P</a:t>
            </a:r>
            <a:endParaRPr lang="en-US" dirty="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0"/>
            <a:ext cx="6172200" cy="609600"/>
          </a:xfrm>
          <a:solidFill>
            <a:schemeClr val="tx1"/>
          </a:solidFill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>
                <a:solidFill>
                  <a:schemeClr val="bg1"/>
                </a:solidFill>
                <a:latin typeface="Arial" pitchFamily="34" charset="0"/>
              </a:rPr>
              <a:t>Few Accelerators with SC Magne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E6BA4A-DF5A-4BE6-A938-6FDE1FFA363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697287" cy="365125"/>
          </a:xfrm>
        </p:spPr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676400" y="5105399"/>
            <a:ext cx="2743200" cy="849745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Bookman Old Style" pitchFamily="18" charset="0"/>
              </a:rPr>
              <a:t>Practical Power Comparison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648200" y="5029199"/>
            <a:ext cx="6705600" cy="1379539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b="1" dirty="0">
                <a:solidFill>
                  <a:srgbClr val="0000FF"/>
                </a:solidFill>
                <a:latin typeface="Bookman Old Style" pitchFamily="18" charset="0"/>
              </a:rPr>
              <a:t>SPS( CERN) :  352 MW  315 GeV : Normal</a:t>
            </a:r>
          </a:p>
          <a:p>
            <a:endParaRPr lang="en-US" sz="2200" b="1" dirty="0">
              <a:solidFill>
                <a:srgbClr val="0000FF"/>
              </a:solidFill>
              <a:latin typeface="Bookman Old Style" pitchFamily="18" charset="0"/>
            </a:endParaRPr>
          </a:p>
          <a:p>
            <a:r>
              <a:rPr lang="en-US" sz="2200" b="1" dirty="0">
                <a:solidFill>
                  <a:srgbClr val="0000FF"/>
                </a:solidFill>
                <a:latin typeface="Bookman Old Style" pitchFamily="18" charset="0"/>
              </a:rPr>
              <a:t>HERA( DESY) : 6MW      920 </a:t>
            </a:r>
            <a:r>
              <a:rPr lang="en-US" sz="2200" b="1" dirty="0" err="1">
                <a:solidFill>
                  <a:srgbClr val="0000FF"/>
                </a:solidFill>
                <a:latin typeface="Bookman Old Style" pitchFamily="18" charset="0"/>
              </a:rPr>
              <a:t>Gev</a:t>
            </a:r>
            <a:r>
              <a:rPr lang="en-US" sz="2200" b="1" dirty="0">
                <a:solidFill>
                  <a:srgbClr val="0000FF"/>
                </a:solidFill>
                <a:latin typeface="Bookman Old Style" pitchFamily="18" charset="0"/>
              </a:rPr>
              <a:t> :  SC</a:t>
            </a:r>
          </a:p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BF5D1A-23C6-0541-75AC-D35A5796190C}"/>
              </a:ext>
            </a:extLst>
          </p:cNvPr>
          <p:cNvSpPr txBox="1"/>
          <p:nvPr/>
        </p:nvSpPr>
        <p:spPr>
          <a:xfrm>
            <a:off x="9143999" y="1752600"/>
            <a:ext cx="2971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Now Many are in Asian Countries</a:t>
            </a:r>
            <a:r>
              <a:rPr lang="en-IN" dirty="0"/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2EC2D0A-1D76-1098-5EF0-4C3985A6E15D}"/>
              </a:ext>
            </a:extLst>
          </p:cNvPr>
          <p:cNvSpPr txBox="1"/>
          <p:nvPr/>
        </p:nvSpPr>
        <p:spPr>
          <a:xfrm>
            <a:off x="9228581" y="2538178"/>
            <a:ext cx="25453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To be updated soon : Sorry </a:t>
            </a:r>
            <a:endParaRPr lang="en-IN" sz="1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1524000" y="86380"/>
            <a:ext cx="5922391" cy="523220"/>
          </a:xfrm>
          <a:prstGeom prst="rect">
            <a:avLst/>
          </a:prstGeom>
          <a:solidFill>
            <a:schemeClr val="bg1">
              <a:lumMod val="75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SUPERCONDUCTING  RF CAVITY</a:t>
            </a:r>
          </a:p>
        </p:txBody>
      </p:sp>
      <p:pic>
        <p:nvPicPr>
          <p:cNvPr id="20483" name="Object 1"/>
          <p:cNvPicPr>
            <a:picLocks noChangeArrowheads="1"/>
          </p:cNvPicPr>
          <p:nvPr/>
        </p:nvPicPr>
        <p:blipFill>
          <a:blip r:embed="rId2" cstate="print"/>
          <a:srcRect l="-322" r="-34" b="14075"/>
          <a:stretch>
            <a:fillRect/>
          </a:stretch>
        </p:blipFill>
        <p:spPr bwMode="auto">
          <a:xfrm>
            <a:off x="3429000" y="762000"/>
            <a:ext cx="5334000" cy="213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609601" y="3048000"/>
            <a:ext cx="11408832" cy="246221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b="1" i="1" dirty="0">
                <a:latin typeface="Bahnschrift SemiBold" panose="020B0502040204020203" pitchFamily="34" charset="0"/>
              </a:rPr>
              <a:t>RF  POWER FEED TO THE CAVITY ( LC CIRCUIT), ELECTRIC FIELD (E= MV/m) GENERATES                                                            ( Max at IRIS where Beam Passes)</a:t>
            </a:r>
          </a:p>
          <a:p>
            <a:endParaRPr lang="en-US" sz="2200" b="1" i="1" dirty="0">
              <a:latin typeface="Bahnschrift SemiBold" panose="020B0502040204020203" pitchFamily="34" charset="0"/>
            </a:endParaRPr>
          </a:p>
          <a:p>
            <a:r>
              <a:rPr lang="en-US" sz="2200" b="1" i="1" dirty="0">
                <a:solidFill>
                  <a:srgbClr val="FF0000"/>
                </a:solidFill>
                <a:latin typeface="Bahnschrift SemiBold" panose="020B0502040204020203" pitchFamily="34" charset="0"/>
              </a:rPr>
              <a:t>SURFACE CURRENT ON CONDUCTOR, </a:t>
            </a:r>
          </a:p>
          <a:p>
            <a:endParaRPr lang="en-US" sz="2200" b="1" i="1" dirty="0">
              <a:solidFill>
                <a:srgbClr val="FF0000"/>
              </a:solidFill>
              <a:latin typeface="Bahnschrift SemiBold" panose="020B0502040204020203" pitchFamily="34" charset="0"/>
            </a:endParaRPr>
          </a:p>
          <a:p>
            <a:r>
              <a:rPr lang="en-US" sz="2200" b="1" i="1" dirty="0">
                <a:solidFill>
                  <a:srgbClr val="FF0000"/>
                </a:solidFill>
                <a:latin typeface="Bahnschrift SemiBold" panose="020B0502040204020203" pitchFamily="34" charset="0"/>
              </a:rPr>
              <a:t>HEAT </a:t>
            </a:r>
            <a:r>
              <a:rPr lang="en-US" sz="2200" b="1" i="1" dirty="0">
                <a:solidFill>
                  <a:srgbClr val="0000FF"/>
                </a:solidFill>
                <a:latin typeface="Bahnschrift SemiBold" panose="020B0502040204020203" pitchFamily="34" charset="0"/>
              </a:rPr>
              <a:t>( Loss) </a:t>
            </a:r>
            <a:r>
              <a:rPr lang="en-US" sz="2200" b="1" i="1" dirty="0">
                <a:solidFill>
                  <a:srgbClr val="FF0000"/>
                </a:solidFill>
                <a:latin typeface="Bahnschrift SemiBold" panose="020B0502040204020203" pitchFamily="34" charset="0"/>
              </a:rPr>
              <a:t>ON WALL BECAUSE OF SURFACE RESISTANCE : </a:t>
            </a:r>
            <a:r>
              <a:rPr lang="en-US" sz="2200" b="1" i="1" dirty="0">
                <a:solidFill>
                  <a:srgbClr val="0000FF"/>
                </a:solidFill>
                <a:latin typeface="Bahnschrift SemiBold" panose="020B0502040204020203" pitchFamily="34" charset="0"/>
              </a:rPr>
              <a:t>COOLING BY WATER / LIQUID HELIUM</a:t>
            </a:r>
          </a:p>
        </p:txBody>
      </p:sp>
      <p:sp>
        <p:nvSpPr>
          <p:cNvPr id="6" name="Oval 5"/>
          <p:cNvSpPr/>
          <p:nvPr/>
        </p:nvSpPr>
        <p:spPr>
          <a:xfrm>
            <a:off x="2992583" y="5486400"/>
            <a:ext cx="6781800" cy="762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HIGHER SURFACE RESISTANCE</a:t>
            </a:r>
          </a:p>
          <a:p>
            <a:pPr algn="ctr"/>
            <a:r>
              <a:rPr lang="en-US" b="1" dirty="0"/>
              <a:t>MORE  HEAT :  MORE LOS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925887" cy="365125"/>
          </a:xfrm>
        </p:spPr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2"/>
          <p:cNvSpPr txBox="1">
            <a:spLocks noChangeArrowheads="1"/>
          </p:cNvSpPr>
          <p:nvPr/>
        </p:nvSpPr>
        <p:spPr bwMode="auto">
          <a:xfrm>
            <a:off x="2365376" y="182563"/>
            <a:ext cx="7434263" cy="55399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r>
              <a:rPr lang="en-GB" sz="3600" b="1" dirty="0">
                <a:solidFill>
                  <a:srgbClr val="FF0000"/>
                </a:solidFill>
                <a:latin typeface="Lucida Sans Unicode" pitchFamily="34" charset="0"/>
              </a:rPr>
              <a:t>Why Superconducting Cavity?</a:t>
            </a:r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533399" y="962025"/>
            <a:ext cx="11485033" cy="46166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r>
              <a:rPr lang="en-GB" sz="2400" b="1" dirty="0">
                <a:solidFill>
                  <a:srgbClr val="0000FF"/>
                </a:solidFill>
                <a:latin typeface="Lucida Sans Unicode" pitchFamily="34" charset="0"/>
              </a:rPr>
              <a:t>Unlike DC superconductor ( Magnet), there are  </a:t>
            </a:r>
            <a:r>
              <a:rPr lang="en-GB" sz="2400" b="1" dirty="0">
                <a:solidFill>
                  <a:srgbClr val="FF0000"/>
                </a:solidFill>
                <a:latin typeface="Lucida Sans Unicode" pitchFamily="34" charset="0"/>
              </a:rPr>
              <a:t>finite resistive power loss </a:t>
            </a:r>
            <a:r>
              <a:rPr lang="en-GB" sz="2400" b="1" dirty="0">
                <a:solidFill>
                  <a:srgbClr val="0000FF"/>
                </a:solidFill>
                <a:latin typeface="Lucida Sans Unicode" pitchFamily="34" charset="0"/>
              </a:rPr>
              <a:t>in RF Superconductor because of Surface Resistance</a:t>
            </a:r>
          </a:p>
          <a:p>
            <a:pPr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r>
              <a:rPr lang="en-GB" sz="2400" b="1" dirty="0">
                <a:solidFill>
                  <a:srgbClr val="0000FF"/>
                </a:solidFill>
                <a:latin typeface="Lucida Sans Unicode" pitchFamily="34" charset="0"/>
              </a:rPr>
              <a:t> </a:t>
            </a:r>
          </a:p>
          <a:p>
            <a:pPr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r>
              <a:rPr lang="en-GB" sz="2400" b="1" dirty="0">
                <a:latin typeface="Lucida Sans Unicode" pitchFamily="34" charset="0"/>
              </a:rPr>
              <a:t>Resonant cavities have Quality factors, Q, whose value depend on resistive losses (P</a:t>
            </a:r>
            <a:r>
              <a:rPr lang="en-GB" sz="2400" b="1" baseline="-25000" dirty="0">
                <a:latin typeface="Lucida Sans Unicode" pitchFamily="34" charset="0"/>
              </a:rPr>
              <a:t>d</a:t>
            </a:r>
            <a:r>
              <a:rPr lang="en-GB" sz="2400" b="1" dirty="0">
                <a:latin typeface="Lucida Sans Unicode" pitchFamily="34" charset="0"/>
              </a:rPr>
              <a:t>) .</a:t>
            </a:r>
          </a:p>
          <a:p>
            <a:pPr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endParaRPr lang="en-GB" sz="2400" b="1" dirty="0">
              <a:latin typeface="Lucida Sans Unicode" pitchFamily="34" charset="0"/>
            </a:endParaRPr>
          </a:p>
          <a:p>
            <a:pPr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r>
              <a:rPr lang="en-GB" sz="3200" b="1" dirty="0">
                <a:solidFill>
                  <a:srgbClr val="FF0000"/>
                </a:solidFill>
                <a:latin typeface="Lucida Sans Unicode" pitchFamily="34" charset="0"/>
              </a:rPr>
              <a:t>				</a:t>
            </a:r>
            <a:r>
              <a:rPr lang="en-GB" sz="2800" b="1" dirty="0">
                <a:solidFill>
                  <a:srgbClr val="0000FF"/>
                </a:solidFill>
                <a:latin typeface="Arial Black" pitchFamily="34" charset="0"/>
              </a:rPr>
              <a:t>High Q , Low Loss  </a:t>
            </a:r>
          </a:p>
          <a:p>
            <a:pPr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endParaRPr lang="en-GB" sz="3200" b="1" dirty="0">
              <a:solidFill>
                <a:srgbClr val="0000FF"/>
              </a:solidFill>
              <a:latin typeface="Lucida Sans Unicode" pitchFamily="34" charset="0"/>
            </a:endParaRPr>
          </a:p>
          <a:p>
            <a:pPr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r>
              <a:rPr lang="en-GB" sz="2400" b="1" dirty="0">
                <a:solidFill>
                  <a:srgbClr val="FF0000"/>
                </a:solidFill>
                <a:latin typeface="Arial Black" pitchFamily="34" charset="0"/>
              </a:rPr>
              <a:t>Q is inversely Proportional to Surface Resistance</a:t>
            </a:r>
            <a:r>
              <a:rPr lang="en-GB" sz="2800" b="1" dirty="0">
                <a:solidFill>
                  <a:srgbClr val="FF0000"/>
                </a:solidFill>
                <a:latin typeface="Lucida Sans Unicode" pitchFamily="34" charset="0"/>
              </a:rPr>
              <a:t>.</a:t>
            </a:r>
          </a:p>
          <a:p>
            <a:pPr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endParaRPr lang="en-GB" sz="2800" b="1" dirty="0">
              <a:solidFill>
                <a:srgbClr val="FF0000"/>
              </a:solidFill>
              <a:latin typeface="Lucida Sans Unicode" pitchFamily="34" charset="0"/>
            </a:endParaRPr>
          </a:p>
          <a:p>
            <a:pPr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endParaRPr lang="en-GB" sz="3600" b="1" dirty="0">
              <a:solidFill>
                <a:srgbClr val="FF0000"/>
              </a:solidFill>
              <a:latin typeface="Lucida Sans Unicode" pitchFamily="34" charset="0"/>
            </a:endParaRPr>
          </a:p>
        </p:txBody>
      </p:sp>
      <p:sp>
        <p:nvSpPr>
          <p:cNvPr id="103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057401" y="4572000"/>
          <a:ext cx="2117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431640" progId="Equation.DSMT4">
                  <p:embed/>
                </p:oleObj>
              </mc:Choice>
              <mc:Fallback>
                <p:oleObj name="Equation" r:id="rId3" imgW="5331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572000"/>
                        <a:ext cx="21177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7010400" y="2590800"/>
          <a:ext cx="27432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457200" progId="Equation.DSMT4">
                  <p:embed/>
                </p:oleObj>
              </mc:Choice>
              <mc:Fallback>
                <p:oleObj name="Equation" r:id="rId5" imgW="8632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590800"/>
                        <a:ext cx="274320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4191000" y="5562600"/>
            <a:ext cx="2312988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Surface Resistanc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810000" y="5257800"/>
            <a:ext cx="609600" cy="3048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791200" y="4724400"/>
            <a:ext cx="396294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(R</a:t>
            </a:r>
            <a:r>
              <a:rPr lang="en-US" sz="2000" b="1" baseline="-25000" dirty="0">
                <a:solidFill>
                  <a:srgbClr val="0000FF"/>
                </a:solidFill>
              </a:rPr>
              <a:t>s</a:t>
            </a:r>
            <a:r>
              <a:rPr lang="en-US" sz="2000" b="1" dirty="0">
                <a:solidFill>
                  <a:srgbClr val="0000FF"/>
                </a:solidFill>
              </a:rPr>
              <a:t>) Copper/ R</a:t>
            </a:r>
            <a:r>
              <a:rPr lang="en-US" sz="2000" b="1" baseline="-25000" dirty="0">
                <a:solidFill>
                  <a:srgbClr val="0000FF"/>
                </a:solidFill>
              </a:rPr>
              <a:t>s</a:t>
            </a:r>
            <a:r>
              <a:rPr lang="en-US" sz="2000" b="1" dirty="0">
                <a:solidFill>
                  <a:srgbClr val="0000FF"/>
                </a:solidFill>
              </a:rPr>
              <a:t> (Niobium) = 10</a:t>
            </a:r>
            <a:r>
              <a:rPr lang="en-US" sz="2000" b="1" baseline="30000" dirty="0">
                <a:solidFill>
                  <a:srgbClr val="0000FF"/>
                </a:solidFill>
              </a:rPr>
              <a:t>5</a:t>
            </a:r>
          </a:p>
          <a:p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638800" y="5181600"/>
            <a:ext cx="45720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544887" cy="365125"/>
          </a:xfrm>
        </p:spPr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02F3A1-09A6-2A3A-E464-20C1D21C5327}"/>
              </a:ext>
            </a:extLst>
          </p:cNvPr>
          <p:cNvSpPr txBox="1"/>
          <p:nvPr/>
        </p:nvSpPr>
        <p:spPr>
          <a:xfrm>
            <a:off x="505690" y="6039407"/>
            <a:ext cx="11172739" cy="338554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</a:rPr>
              <a:t>Note : These are the very basics and you will be learning a lot from the lecture of Prof </a:t>
            </a:r>
            <a:r>
              <a:rPr lang="en-US" sz="1600" b="1" dirty="0" err="1">
                <a:solidFill>
                  <a:schemeClr val="bg1"/>
                </a:solidFill>
              </a:rPr>
              <a:t>Kako-san</a:t>
            </a:r>
            <a:r>
              <a:rPr lang="en-US" sz="1600" b="1" dirty="0">
                <a:solidFill>
                  <a:schemeClr val="bg1"/>
                </a:solidFill>
              </a:rPr>
              <a:t> on Wednesday   </a:t>
            </a:r>
            <a:endParaRPr lang="en-IN" sz="1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42818" y="55155"/>
            <a:ext cx="11044382" cy="609600"/>
          </a:xfrm>
          <a:prstGeom prst="rect">
            <a:avLst/>
          </a:prstGeom>
          <a:solidFill>
            <a:schemeClr val="tx1"/>
          </a:solidFill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rPr>
              <a:t>Power Comparison in Cavity ( Normal vs Superconducto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1426794"/>
              </p:ext>
            </p:extLst>
          </p:nvPr>
        </p:nvGraphicFramePr>
        <p:xfrm>
          <a:off x="842818" y="973524"/>
          <a:ext cx="7772400" cy="33107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72443">
                <a:tc>
                  <a:txBody>
                    <a:bodyPr/>
                    <a:lstStyle/>
                    <a:p>
                      <a:r>
                        <a:rPr lang="en-US" sz="2000" dirty="0"/>
                        <a:t>Descrip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Normal ( Cu)  QWR C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Superconducting</a:t>
                      </a:r>
                    </a:p>
                    <a:p>
                      <a:r>
                        <a:rPr lang="en-US" sz="2000" dirty="0"/>
                        <a:t>( Niobiu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690">
                <a:tc>
                  <a:txBody>
                    <a:bodyPr/>
                    <a:lstStyle/>
                    <a:p>
                      <a:r>
                        <a:rPr lang="en-US" sz="2000" b="1" dirty="0" err="1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sz="2000" b="1" baseline="-25000" dirty="0" err="1">
                          <a:latin typeface="Arial" pitchFamily="34" charset="0"/>
                          <a:cs typeface="Arial" pitchFamily="34" charset="0"/>
                        </a:rPr>
                        <a:t>acc</a:t>
                      </a:r>
                      <a:r>
                        <a:rPr lang="en-US" sz="2000" b="1" baseline="-2500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>
                          <a:latin typeface="Arial" pitchFamily="34" charset="0"/>
                          <a:cs typeface="Arial" pitchFamily="34" charset="0"/>
                        </a:rPr>
                        <a:t>( MV/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690"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Arial" pitchFamily="34" charset="0"/>
                          <a:cs typeface="Arial" pitchFamily="34" charset="0"/>
                        </a:rPr>
                        <a:t>G, f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Arial" pitchFamily="34" charset="0"/>
                          <a:cs typeface="Arial" pitchFamily="34" charset="0"/>
                        </a:rPr>
                        <a:t>17, 97 M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Arial" pitchFamily="34" charset="0"/>
                          <a:cs typeface="Arial" pitchFamily="34" charset="0"/>
                        </a:rPr>
                        <a:t>17, 97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690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 3 </a:t>
                      </a:r>
                      <a:r>
                        <a:rPr lang="en-US" sz="2000" b="1" dirty="0" err="1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milli</a:t>
                      </a:r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-oh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 10 </a:t>
                      </a:r>
                      <a:r>
                        <a:rPr lang="en-US" sz="2000" b="1" dirty="0" err="1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nano</a:t>
                      </a:r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- oh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690"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lang="en-US" sz="2000" b="1" baseline="-25000" dirty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en-US" sz="2000" b="1" dirty="0">
                          <a:latin typeface="Arial" pitchFamily="34" charset="0"/>
                          <a:cs typeface="Arial" pitchFamily="34" charset="0"/>
                        </a:rPr>
                        <a:t>= G/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Arial" pitchFamily="34" charset="0"/>
                          <a:cs typeface="Arial" pitchFamily="34" charset="0"/>
                        </a:rPr>
                        <a:t>6.5 x 10</a:t>
                      </a:r>
                      <a:r>
                        <a:rPr lang="en-US" sz="2000" b="1" baseline="30000" dirty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Arial" pitchFamily="34" charset="0"/>
                          <a:cs typeface="Arial" pitchFamily="34" charset="0"/>
                        </a:rPr>
                        <a:t>2.1 x 10 </a:t>
                      </a:r>
                      <a:r>
                        <a:rPr lang="en-US" sz="2000" b="1" baseline="30000" dirty="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08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Power Los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9000 W  @ 30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0.5 W  at 4.2 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3690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Plug Power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9000 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50-200 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1752600" y="4419600"/>
            <a:ext cx="8763000" cy="990600"/>
          </a:xfrm>
          <a:prstGeom prst="roundRect">
            <a:avLst>
              <a:gd name="adj" fmla="val 0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>
                <a:solidFill>
                  <a:srgbClr val="0000FF"/>
                </a:solidFill>
              </a:rPr>
              <a:t>Estimated  Refrigeration Load for ILC:  </a:t>
            </a:r>
            <a:r>
              <a:rPr lang="en-US" sz="2400" b="1" dirty="0">
                <a:solidFill>
                  <a:srgbClr val="FF0000"/>
                </a:solidFill>
              </a:rPr>
              <a:t>210 KW</a:t>
            </a:r>
          </a:p>
          <a:p>
            <a:pPr>
              <a:defRPr/>
            </a:pPr>
            <a:r>
              <a:rPr lang="en-US" sz="2000" b="1" dirty="0">
                <a:solidFill>
                  <a:srgbClr val="0000FF"/>
                </a:solidFill>
              </a:rPr>
              <a:t>Total AC Power Consumption : </a:t>
            </a:r>
            <a:r>
              <a:rPr lang="en-US" sz="2000" b="1" dirty="0">
                <a:solidFill>
                  <a:srgbClr val="FF0000"/>
                </a:solidFill>
              </a:rPr>
              <a:t>50MW  : Cu Cavity : 500- 1000 MW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3124200" y="5486400"/>
            <a:ext cx="6781800" cy="9144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544" name="TextBox 9"/>
          <p:cNvSpPr txBox="1">
            <a:spLocks noChangeArrowheads="1"/>
          </p:cNvSpPr>
          <p:nvPr/>
        </p:nvSpPr>
        <p:spPr bwMode="auto">
          <a:xfrm>
            <a:off x="3681762" y="5410201"/>
            <a:ext cx="625363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Saving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2 Standard Nuclear Power Plant : 235 MW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697287" cy="365125"/>
          </a:xfrm>
        </p:spPr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5CA94E61-0557-156C-17CB-AAABEA155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75714"/>
              </p:ext>
            </p:extLst>
          </p:nvPr>
        </p:nvGraphicFramePr>
        <p:xfrm>
          <a:off x="9296400" y="1239144"/>
          <a:ext cx="2237702" cy="117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457200" progId="Equation.DSMT4">
                  <p:embed/>
                </p:oleObj>
              </mc:Choice>
              <mc:Fallback>
                <p:oleObj name="Equation" r:id="rId2" imgW="863280" imgH="457200" progId="Equation.DSMT4">
                  <p:embed/>
                  <p:pic>
                    <p:nvPicPr>
                      <p:cNvPr id="10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1239144"/>
                        <a:ext cx="2237702" cy="1175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F3D043A-127B-8CF0-D2A2-F1D776D99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21544"/>
              </p:ext>
            </p:extLst>
          </p:nvPr>
        </p:nvGraphicFramePr>
        <p:xfrm>
          <a:off x="9601201" y="2815157"/>
          <a:ext cx="1747981" cy="880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431640" progId="Equation.DSMT4">
                  <p:embed/>
                </p:oleObj>
              </mc:Choice>
              <mc:Fallback>
                <p:oleObj name="Equation" r:id="rId4" imgW="533160" imgH="431640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1" y="2815157"/>
                        <a:ext cx="1747981" cy="880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3648335-2924-14A1-2656-FF4B56D873D3}"/>
              </a:ext>
            </a:extLst>
          </p:cNvPr>
          <p:cNvSpPr txBox="1"/>
          <p:nvPr/>
        </p:nvSpPr>
        <p:spPr>
          <a:xfrm>
            <a:off x="3693307" y="634474"/>
            <a:ext cx="1133644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Example</a:t>
            </a:r>
            <a:endParaRPr lang="en-IN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idx="1"/>
          </p:nvPr>
        </p:nvSpPr>
        <p:spPr>
          <a:xfrm>
            <a:off x="1828800" y="990600"/>
            <a:ext cx="8458200" cy="4191000"/>
          </a:xfrm>
          <a:ln w="57150">
            <a:solidFill>
              <a:schemeClr val="tx1"/>
            </a:solidFill>
          </a:ln>
        </p:spPr>
        <p:txBody>
          <a:bodyPr>
            <a:normAutofit fontScale="40000" lnSpcReduction="20000"/>
          </a:bodyPr>
          <a:lstStyle/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6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ab		year		f	  Active  	Gradient</a:t>
            </a:r>
            <a:endParaRPr lang="en-US" sz="6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6000" dirty="0">
                <a:solidFill>
                  <a:srgbClr val="0000FF"/>
                </a:solidFill>
              </a:rPr>
              <a:t>					(</a:t>
            </a:r>
            <a:r>
              <a:rPr lang="en-US" sz="6000" b="1" dirty="0">
                <a:solidFill>
                  <a:srgbClr val="0000FF"/>
                </a:solidFill>
                <a:latin typeface="Arial" pitchFamily="34" charset="0"/>
              </a:rPr>
              <a:t>MHz)   	   	</a:t>
            </a:r>
            <a:r>
              <a:rPr lang="en-US" sz="6000" b="1" dirty="0">
                <a:solidFill>
                  <a:srgbClr val="0000FF"/>
                </a:solidFill>
              </a:rPr>
              <a:t>Length</a:t>
            </a: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endParaRPr lang="en-US" b="1" dirty="0">
              <a:solidFill>
                <a:srgbClr val="0000FF"/>
              </a:solidFill>
            </a:endParaRP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endParaRPr lang="en-US" dirty="0">
              <a:solidFill>
                <a:srgbClr val="0000FF"/>
              </a:solidFill>
            </a:endParaRP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7000" b="1" dirty="0">
                <a:solidFill>
                  <a:srgbClr val="FF0000"/>
                </a:solidFill>
                <a:latin typeface="Arial" pitchFamily="34" charset="0"/>
              </a:rPr>
              <a:t>KEK		1988		508	   48m	4.5 MV/m</a:t>
            </a:r>
            <a:endParaRPr lang="en-US" sz="7000" dirty="0">
              <a:solidFill>
                <a:srgbClr val="FF0000"/>
              </a:solidFill>
            </a:endParaRP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7000" b="1" dirty="0">
                <a:solidFill>
                  <a:srgbClr val="0000FF"/>
                </a:solidFill>
                <a:latin typeface="Arial" pitchFamily="34" charset="0"/>
              </a:rPr>
              <a:t>DESY	1991		500	    20		2</a:t>
            </a: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7000" b="1" dirty="0">
                <a:solidFill>
                  <a:srgbClr val="FF0000"/>
                </a:solidFill>
                <a:latin typeface="Arial" pitchFamily="34" charset="0"/>
              </a:rPr>
              <a:t>CEBAF	1996		1497	    169	 5</a:t>
            </a: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endParaRPr lang="en-US" sz="7000" b="1" dirty="0">
              <a:solidFill>
                <a:srgbClr val="FF0000"/>
              </a:solidFill>
              <a:latin typeface="Arial" pitchFamily="34" charset="0"/>
            </a:endParaRP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7000" b="1" dirty="0">
                <a:solidFill>
                  <a:srgbClr val="0000FF"/>
                </a:solidFill>
                <a:latin typeface="Arial" pitchFamily="34" charset="0"/>
              </a:rPr>
              <a:t>CERN	1997		352	     462m	 6</a:t>
            </a: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endParaRPr lang="en-US" sz="7000" b="1" dirty="0">
              <a:solidFill>
                <a:srgbClr val="0000FF"/>
              </a:solidFill>
              <a:latin typeface="Arial" pitchFamily="34" charset="0"/>
            </a:endParaRPr>
          </a:p>
          <a:p>
            <a:pPr marL="365760" indent="-256032" eaLnBrk="1" fontAlgn="auto" hangingPunct="1">
              <a:spcAft>
                <a:spcPts val="0"/>
              </a:spcAft>
              <a:buNone/>
              <a:defRPr/>
            </a:pPr>
            <a:r>
              <a:rPr lang="en-US" sz="7000" b="1" dirty="0">
                <a:solidFill>
                  <a:srgbClr val="FF0000"/>
                </a:solidFill>
                <a:latin typeface="Arial" pitchFamily="34" charset="0"/>
              </a:rPr>
              <a:t>ILC		Future	1300     22 km     31.5</a:t>
            </a:r>
            <a:r>
              <a:rPr lang="en-US" dirty="0"/>
              <a:t>					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152400"/>
            <a:ext cx="5715000" cy="609600"/>
          </a:xfrm>
          <a:solidFill>
            <a:schemeClr val="tx1"/>
          </a:solidFill>
          <a:ln w="38100">
            <a:solidFill>
              <a:schemeClr val="accent3">
                <a:lumMod val="50000"/>
              </a:schemeClr>
            </a:solidFill>
          </a:ln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chemeClr val="bg1"/>
                </a:solidFill>
                <a:latin typeface="Arial" pitchFamily="34" charset="0"/>
              </a:rPr>
              <a:t>Accelerators with SC cavit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2133601" y="5257800"/>
            <a:ext cx="7891463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TESLA  COLLABORATION : Field Improved to 20 MV/m ( 2000 – 2008)  </a:t>
            </a:r>
          </a:p>
        </p:txBody>
      </p:sp>
      <p:sp>
        <p:nvSpPr>
          <p:cNvPr id="23558" name="TextBox 5"/>
          <p:cNvSpPr txBox="1">
            <a:spLocks noChangeArrowheads="1"/>
          </p:cNvSpPr>
          <p:nvPr/>
        </p:nvSpPr>
        <p:spPr bwMode="auto">
          <a:xfrm>
            <a:off x="4267201" y="5715000"/>
            <a:ext cx="52435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AND NOW :  30 – 40 MV/m</a:t>
            </a:r>
          </a:p>
        </p:txBody>
      </p:sp>
      <p:sp>
        <p:nvSpPr>
          <p:cNvPr id="7" name="Oval 6"/>
          <p:cNvSpPr/>
          <p:nvPr/>
        </p:nvSpPr>
        <p:spPr>
          <a:xfrm>
            <a:off x="8153400" y="4191000"/>
            <a:ext cx="1524000" cy="7620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E6BA4A-DF5A-4BE6-A938-6FDE1FFA363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925887" cy="365125"/>
          </a:xfrm>
        </p:spPr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468686" cy="365125"/>
          </a:xfrm>
        </p:spPr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8200" y="408841"/>
            <a:ext cx="108966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Bookman Old Style" pitchFamily="18" charset="0"/>
              </a:rPr>
              <a:t>Remember : </a:t>
            </a:r>
            <a:r>
              <a:rPr lang="en-US" sz="2400" b="1" dirty="0">
                <a:solidFill>
                  <a:srgbClr val="0000FF"/>
                </a:solidFill>
                <a:latin typeface="Bookman Old Style" pitchFamily="18" charset="0"/>
              </a:rPr>
              <a:t>Normal Copper Cavity,  We can Have, </a:t>
            </a:r>
            <a:r>
              <a:rPr lang="en-US" sz="2400" b="1" dirty="0" err="1">
                <a:solidFill>
                  <a:srgbClr val="0000FF"/>
                </a:solidFill>
                <a:latin typeface="Bookman Old Style" pitchFamily="18" charset="0"/>
              </a:rPr>
              <a:t>E</a:t>
            </a:r>
            <a:r>
              <a:rPr lang="en-US" sz="2400" b="1" baseline="-25000" dirty="0" err="1">
                <a:solidFill>
                  <a:srgbClr val="0000FF"/>
                </a:solidFill>
                <a:latin typeface="Bookman Old Style" pitchFamily="18" charset="0"/>
              </a:rPr>
              <a:t>acc</a:t>
            </a:r>
            <a:r>
              <a:rPr lang="en-US" sz="2400" b="1" dirty="0">
                <a:solidFill>
                  <a:srgbClr val="0000FF"/>
                </a:solidFill>
                <a:latin typeface="Bookman Old Style" pitchFamily="18" charset="0"/>
              </a:rPr>
              <a:t>= 100 MV/m</a:t>
            </a:r>
          </a:p>
          <a:p>
            <a:r>
              <a:rPr lang="en-US" sz="2000" b="1" dirty="0">
                <a:solidFill>
                  <a:srgbClr val="0000FF"/>
                </a:solidFill>
                <a:latin typeface="Bookman Old Style" pitchFamily="18" charset="0"/>
              </a:rPr>
              <a:t>		( Bunch beam rather than Continuous)</a:t>
            </a:r>
          </a:p>
          <a:p>
            <a:endParaRPr lang="en-US" sz="2000" b="1" dirty="0">
              <a:latin typeface="Bookman Old Style" pitchFamily="18" charset="0"/>
            </a:endParaRPr>
          </a:p>
          <a:p>
            <a:r>
              <a:rPr lang="en-US" sz="2000" b="1" dirty="0">
                <a:solidFill>
                  <a:srgbClr val="FF0000"/>
                </a:solidFill>
                <a:latin typeface="Bookman Old Style" pitchFamily="18" charset="0"/>
              </a:rPr>
              <a:t>But Superconducting Cavity, Field is limited based on  </a:t>
            </a:r>
            <a:r>
              <a:rPr lang="en-US" sz="2000" b="1" dirty="0" err="1">
                <a:solidFill>
                  <a:srgbClr val="FF0000"/>
                </a:solidFill>
                <a:latin typeface="Bookman Old Style" pitchFamily="18" charset="0"/>
              </a:rPr>
              <a:t>H</a:t>
            </a:r>
            <a:r>
              <a:rPr lang="en-US" sz="2000" b="1" baseline="-25000" dirty="0" err="1">
                <a:solidFill>
                  <a:srgbClr val="FF0000"/>
                </a:solidFill>
                <a:latin typeface="Bookman Old Style" pitchFamily="18" charset="0"/>
              </a:rPr>
              <a:t>c</a:t>
            </a:r>
            <a:r>
              <a:rPr lang="en-US" sz="2000" b="1" dirty="0">
                <a:solidFill>
                  <a:srgbClr val="FF0000"/>
                </a:solidFill>
                <a:latin typeface="Bookman Old Style" pitchFamily="18" charset="0"/>
              </a:rPr>
              <a:t>  value and It can not be more than 50 MeV/m for Niobium</a:t>
            </a:r>
          </a:p>
          <a:p>
            <a:endParaRPr lang="en-US" sz="2000" b="1" dirty="0">
              <a:solidFill>
                <a:srgbClr val="FF0000"/>
              </a:solidFill>
              <a:latin typeface="Bookman Old Style" pitchFamily="18" charset="0"/>
            </a:endParaRPr>
          </a:p>
          <a:p>
            <a:endParaRPr lang="en-US" sz="2000" b="1" dirty="0">
              <a:latin typeface="Bookman Old Style" pitchFamily="18" charset="0"/>
            </a:endParaRPr>
          </a:p>
          <a:p>
            <a:r>
              <a:rPr lang="en-US" sz="2800" b="1" dirty="0">
                <a:solidFill>
                  <a:srgbClr val="0000FF"/>
                </a:solidFill>
                <a:latin typeface="Bookman Old Style" pitchFamily="18" charset="0"/>
              </a:rPr>
              <a:t>Very High Frequency ( 5 GHz)  RF cavity : </a:t>
            </a:r>
          </a:p>
          <a:p>
            <a:endParaRPr lang="en-US" sz="2000" b="1" dirty="0">
              <a:latin typeface="Bookman Old Style" pitchFamily="18" charset="0"/>
            </a:endParaRPr>
          </a:p>
          <a:p>
            <a:r>
              <a:rPr lang="en-US" sz="2000" b="1" dirty="0">
                <a:latin typeface="Bookman Old Style" pitchFamily="18" charset="0"/>
              </a:rPr>
              <a:t>              Normal Copper Cavity  may be better</a:t>
            </a:r>
          </a:p>
          <a:p>
            <a:endParaRPr lang="en-US" sz="2000" b="1" dirty="0">
              <a:latin typeface="Bookman Old Style" pitchFamily="18" charset="0"/>
            </a:endParaRPr>
          </a:p>
          <a:p>
            <a:r>
              <a:rPr lang="en-US" sz="2000" b="1" dirty="0">
                <a:latin typeface="Bookman Old Style" pitchFamily="18" charset="0"/>
              </a:rPr>
              <a:t>	    </a:t>
            </a:r>
            <a:r>
              <a:rPr lang="en-US" sz="2200" b="1" dirty="0">
                <a:solidFill>
                  <a:srgbClr val="FF0000"/>
                </a:solidFill>
                <a:latin typeface="Bookman Old Style" pitchFamily="18" charset="0"/>
              </a:rPr>
              <a:t>Even at 2 K with High frequency,  R</a:t>
            </a:r>
            <a:r>
              <a:rPr lang="en-US" sz="2200" b="1" baseline="-25000" dirty="0">
                <a:solidFill>
                  <a:srgbClr val="FF0000"/>
                </a:solidFill>
                <a:latin typeface="Bookman Old Style" pitchFamily="18" charset="0"/>
              </a:rPr>
              <a:t>s</a:t>
            </a:r>
            <a:r>
              <a:rPr lang="en-US" sz="2200" b="1" dirty="0">
                <a:solidFill>
                  <a:srgbClr val="FF0000"/>
                </a:solidFill>
                <a:latin typeface="Bookman Old Style" pitchFamily="18" charset="0"/>
              </a:rPr>
              <a:t> will be high and hence  higher dynamic Load  at 2 K</a:t>
            </a:r>
          </a:p>
        </p:txBody>
      </p:sp>
      <p:pic>
        <p:nvPicPr>
          <p:cNvPr id="6" name="Picture 9" descr=" R_{s\ normal} = \sqrt{ \frac{\omega \mu_0} {2 \sigma} }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085496"/>
            <a:ext cx="2184170" cy="860611"/>
          </a:xfrm>
          <a:prstGeom prst="rect">
            <a:avLst/>
          </a:prstGeom>
          <a:noFill/>
          <a:ln w="38100">
            <a:solidFill>
              <a:srgbClr val="0000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A6B874F-09FD-DCB6-B6C2-C7030BCD79C9}"/>
              </a:ext>
            </a:extLst>
          </p:cNvPr>
          <p:cNvSpPr txBox="1"/>
          <p:nvPr/>
        </p:nvSpPr>
        <p:spPr>
          <a:xfrm>
            <a:off x="5903914" y="4748491"/>
            <a:ext cx="6194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Remember  (R</a:t>
            </a:r>
            <a:r>
              <a:rPr lang="en-US" b="1" baseline="-25000" dirty="0">
                <a:solidFill>
                  <a:srgbClr val="0000FF"/>
                </a:solidFill>
              </a:rPr>
              <a:t>s</a:t>
            </a:r>
            <a:r>
              <a:rPr lang="en-US" b="1" dirty="0">
                <a:solidFill>
                  <a:srgbClr val="0000FF"/>
                </a:solidFill>
              </a:rPr>
              <a:t>) </a:t>
            </a:r>
            <a:r>
              <a:rPr lang="en-US" b="1" baseline="-25000" dirty="0">
                <a:solidFill>
                  <a:srgbClr val="0000FF"/>
                </a:solidFill>
              </a:rPr>
              <a:t>sup</a:t>
            </a:r>
            <a:r>
              <a:rPr lang="en-US" b="1" dirty="0">
                <a:solidFill>
                  <a:srgbClr val="0000FF"/>
                </a:solidFill>
              </a:rPr>
              <a:t> is  Proportional to ( Frequency ) 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endParaRPr lang="en-IN" b="1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2C78A076-1E18-F667-4D90-98BBBA984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53568"/>
              </p:ext>
            </p:extLst>
          </p:nvPr>
        </p:nvGraphicFramePr>
        <p:xfrm>
          <a:off x="6858000" y="5279766"/>
          <a:ext cx="3429000" cy="77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469800" progId="Equation.DSMT4">
                  <p:embed/>
                </p:oleObj>
              </mc:Choice>
              <mc:Fallback>
                <p:oleObj name="Equation" r:id="rId3" imgW="2070000" imgH="4698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BA6DABD5-A184-B418-618D-F0F212413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79766"/>
                        <a:ext cx="3429000" cy="775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028D43-5F5D-6DC3-05A1-2BA622E20B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8877F3C1-1E0A-F8D6-9EB5-2294F1FDA41B}"/>
              </a:ext>
            </a:extLst>
          </p:cNvPr>
          <p:cNvCxnSpPr>
            <a:cxnSpLocks/>
          </p:cNvCxnSpPr>
          <p:nvPr/>
        </p:nvCxnSpPr>
        <p:spPr>
          <a:xfrm>
            <a:off x="1524000" y="6447832"/>
            <a:ext cx="9150390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D79BB2B1-FB29-AF66-E346-E0E320B9F733}"/>
              </a:ext>
            </a:extLst>
          </p:cNvPr>
          <p:cNvCxnSpPr>
            <a:cxnSpLocks/>
          </p:cNvCxnSpPr>
          <p:nvPr/>
        </p:nvCxnSpPr>
        <p:spPr>
          <a:xfrm>
            <a:off x="1555873" y="1000832"/>
            <a:ext cx="9158010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737B93E3-9028-EDFF-CEC1-77A66CD89CB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F63A3B-78C7-47BE-AE5E-E10140E04643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pitchFamily="34" charset="0"/>
            </a:endParaRPr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53ED5AC2-A437-4626-FEFF-7DA7A079B2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4154" y="1264025"/>
            <a:ext cx="4889269" cy="2743331"/>
          </a:xfrm>
          <a:prstGeom prst="rect">
            <a:avLst/>
          </a:prstGeom>
        </p:spPr>
      </p:pic>
      <p:pic>
        <p:nvPicPr>
          <p:cNvPr id="11" name="図 10">
            <a:extLst>
              <a:ext uri="{FF2B5EF4-FFF2-40B4-BE49-F238E27FC236}">
                <a16:creationId xmlns:a16="http://schemas.microsoft.com/office/drawing/2014/main" id="{D5CC3478-910A-B52F-F89E-8B184B701B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3905" y="1052497"/>
            <a:ext cx="2406874" cy="2614625"/>
          </a:xfrm>
          <a:prstGeom prst="rect">
            <a:avLst/>
          </a:prstGeom>
        </p:spPr>
      </p:pic>
      <p:pic>
        <p:nvPicPr>
          <p:cNvPr id="12" name="図 11">
            <a:extLst>
              <a:ext uri="{FF2B5EF4-FFF2-40B4-BE49-F238E27FC236}">
                <a16:creationId xmlns:a16="http://schemas.microsoft.com/office/drawing/2014/main" id="{2D7EAA9D-C844-ABBB-0B4D-E92F19C07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6454" y="4059018"/>
            <a:ext cx="4001546" cy="2183920"/>
          </a:xfrm>
          <a:prstGeom prst="rect">
            <a:avLst/>
          </a:prstGeom>
        </p:spPr>
      </p:pic>
      <p:pic>
        <p:nvPicPr>
          <p:cNvPr id="13" name="図 12">
            <a:extLst>
              <a:ext uri="{FF2B5EF4-FFF2-40B4-BE49-F238E27FC236}">
                <a16:creationId xmlns:a16="http://schemas.microsoft.com/office/drawing/2014/main" id="{EB71FEF3-E4DB-F805-6420-6D6FA60C9C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6989" y="4370189"/>
            <a:ext cx="2987234" cy="1780624"/>
          </a:xfrm>
          <a:prstGeom prst="rect">
            <a:avLst/>
          </a:prstGeom>
        </p:spPr>
      </p:pic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8ACF3505-4A3E-BD6F-9DAF-94FE4D39944B}"/>
              </a:ext>
            </a:extLst>
          </p:cNvPr>
          <p:cNvSpPr txBox="1"/>
          <p:nvPr/>
        </p:nvSpPr>
        <p:spPr>
          <a:xfrm>
            <a:off x="1555873" y="4556184"/>
            <a:ext cx="10245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游ゴシック" panose="020B0400000000000000" pitchFamily="34" charset="-128"/>
                <a:cs typeface="Arial" pitchFamily="34" charset="0"/>
              </a:rPr>
              <a:t>Quar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游ゴシック" panose="020B0400000000000000" pitchFamily="34" charset="-128"/>
                <a:cs typeface="Arial" pitchFamily="34" charset="0"/>
              </a:rPr>
              <a:t>Wav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游ゴシック" panose="020B0400000000000000" pitchFamily="34" charset="-128"/>
                <a:cs typeface="Arial" pitchFamily="34" charset="0"/>
              </a:rPr>
              <a:t>Resonato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游ゴシック" panose="020B0400000000000000" pitchFamily="34" charset="-128"/>
                <a:cs typeface="Arial" pitchFamily="34" charset="0"/>
              </a:rPr>
              <a:t>(QWR)</a:t>
            </a:r>
            <a:endParaRPr kumimoji="1" lang="ja-JP" altLang="en-US" sz="15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  <a:ea typeface="游ゴシック" panose="020B0400000000000000" pitchFamily="34" charset="-128"/>
              <a:cs typeface="Arial" pitchFamily="34" charset="0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0A2BA0A1-C40D-346E-CB08-CE24CB313F7A}"/>
              </a:ext>
            </a:extLst>
          </p:cNvPr>
          <p:cNvSpPr txBox="1"/>
          <p:nvPr/>
        </p:nvSpPr>
        <p:spPr>
          <a:xfrm>
            <a:off x="6095045" y="4396596"/>
            <a:ext cx="74379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游ゴシック" panose="020B0400000000000000" pitchFamily="34" charset="-128"/>
                <a:cs typeface="Arial" pitchFamily="34" charset="0"/>
              </a:rPr>
              <a:t>Spok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游ゴシック" panose="020B0400000000000000" pitchFamily="34" charset="-128"/>
                <a:cs typeface="Arial" pitchFamily="34" charset="0"/>
              </a:rPr>
              <a:t>cavities</a:t>
            </a:r>
            <a:endParaRPr kumimoji="1" lang="ja-JP" altLang="en-US" sz="15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  <a:ea typeface="游ゴシック" panose="020B0400000000000000" pitchFamily="34" charset="-128"/>
              <a:cs typeface="Arial" pitchFamily="34" charset="0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8BB2056C-81A9-A0BF-95F2-D9DC3136FD3C}"/>
              </a:ext>
            </a:extLst>
          </p:cNvPr>
          <p:cNvSpPr txBox="1"/>
          <p:nvPr/>
        </p:nvSpPr>
        <p:spPr>
          <a:xfrm>
            <a:off x="7173059" y="2638078"/>
            <a:ext cx="10245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游ゴシック" panose="020B0400000000000000" pitchFamily="34" charset="-128"/>
                <a:cs typeface="Arial" pitchFamily="34" charset="0"/>
              </a:rPr>
              <a:t>Half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游ゴシック" panose="020B0400000000000000" pitchFamily="34" charset="-128"/>
                <a:cs typeface="Arial" pitchFamily="34" charset="0"/>
              </a:rPr>
              <a:t>Wav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游ゴシック" panose="020B0400000000000000" pitchFamily="34" charset="-128"/>
                <a:cs typeface="Arial" pitchFamily="34" charset="0"/>
              </a:rPr>
              <a:t>Resonato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游ゴシック" panose="020B0400000000000000" pitchFamily="34" charset="-128"/>
                <a:cs typeface="Arial" pitchFamily="34" charset="0"/>
              </a:rPr>
              <a:t>(HWR)</a:t>
            </a:r>
            <a:endParaRPr kumimoji="1" lang="ja-JP" altLang="en-US" sz="15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  <a:ea typeface="游ゴシック" panose="020B0400000000000000" pitchFamily="34" charset="-128"/>
              <a:cs typeface="Arial" pitchFamily="34" charset="0"/>
            </a:endParaRP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D699E754-8DF1-1C39-D4DC-B3CDD73BCF49}"/>
              </a:ext>
            </a:extLst>
          </p:cNvPr>
          <p:cNvSpPr txBox="1"/>
          <p:nvPr/>
        </p:nvSpPr>
        <p:spPr>
          <a:xfrm>
            <a:off x="1555874" y="3298124"/>
            <a:ext cx="89159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游ゴシック" panose="020B0400000000000000" pitchFamily="34" charset="-128"/>
                <a:cs typeface="Arial" pitchFamily="34" charset="0"/>
              </a:rPr>
              <a:t>Elliptic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游ゴシック" panose="020B0400000000000000" pitchFamily="34" charset="-128"/>
                <a:cs typeface="Arial" pitchFamily="34" charset="0"/>
              </a:rPr>
              <a:t>multi-cel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 Light" panose="020F0302020204030204"/>
                <a:ea typeface="游ゴシック" panose="020B0400000000000000" pitchFamily="34" charset="-128"/>
                <a:cs typeface="Arial" pitchFamily="34" charset="0"/>
              </a:rPr>
              <a:t>cavities</a:t>
            </a:r>
            <a:endParaRPr kumimoji="1" lang="ja-JP" altLang="en-US" sz="15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  <a:ea typeface="游ゴシック" panose="020B0400000000000000" pitchFamily="34" charset="-128"/>
              <a:cs typeface="Arial" pitchFamily="34" charset="0"/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21F5672F-1416-411E-DC5B-DB29DDAC15CE}"/>
              </a:ext>
            </a:extLst>
          </p:cNvPr>
          <p:cNvSpPr txBox="1"/>
          <p:nvPr/>
        </p:nvSpPr>
        <p:spPr>
          <a:xfrm>
            <a:off x="3051626" y="174947"/>
            <a:ext cx="5584374" cy="415498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100" b="1" i="0" u="none" strike="noStrike" kern="1200" cap="none" spc="0" normalizeH="0" baseline="0" noProof="0" dirty="0">
                <a:ln>
                  <a:noFill/>
                </a:ln>
                <a:solidFill>
                  <a:srgbClr val="1D50A1"/>
                </a:solidFill>
                <a:effectLst/>
                <a:uLnTx/>
                <a:uFillTx/>
                <a:latin typeface="Calibri" panose="020F0502020204030204"/>
                <a:ea typeface="游ゴシック" panose="020B0400000000000000" pitchFamily="34" charset="-128"/>
                <a:cs typeface="Arial" pitchFamily="34" charset="0"/>
              </a:rPr>
              <a:t>SRF Cavity Production in Worldwide Projec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1272BCD-EDE5-1CB3-79C9-BDC51972F0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39884" y="6408739"/>
            <a:ext cx="3532716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0986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グループ化 20"/>
          <p:cNvGrpSpPr>
            <a:grpSpLocks/>
          </p:cNvGrpSpPr>
          <p:nvPr/>
        </p:nvGrpSpPr>
        <p:grpSpPr bwMode="auto">
          <a:xfrm>
            <a:off x="2819400" y="457200"/>
            <a:ext cx="6934200" cy="2971800"/>
            <a:chOff x="0" y="1295400"/>
            <a:chExt cx="9144000" cy="5029199"/>
          </a:xfrm>
        </p:grpSpPr>
        <p:pic>
          <p:nvPicPr>
            <p:cNvPr id="5" name="図 15" descr="OT0105H.jpg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1295400"/>
              <a:ext cx="9144000" cy="5029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円/楕円 18"/>
            <p:cNvSpPr>
              <a:spLocks noChangeArrowheads="1"/>
            </p:cNvSpPr>
            <p:nvPr/>
          </p:nvSpPr>
          <p:spPr bwMode="auto">
            <a:xfrm>
              <a:off x="7315200" y="3733800"/>
              <a:ext cx="1676400" cy="1143000"/>
            </a:xfrm>
            <a:prstGeom prst="ellipse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ctr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anose="020B0600070205080204" pitchFamily="34" charset="-128"/>
                <a:cs typeface="Arial" pitchFamily="34" charset="0"/>
              </a:endParaRPr>
            </a:p>
          </p:txBody>
        </p:sp>
        <p:sp>
          <p:nvSpPr>
            <p:cNvPr id="7" name="円弧 19"/>
            <p:cNvSpPr/>
            <p:nvPr/>
          </p:nvSpPr>
          <p:spPr bwMode="auto">
            <a:xfrm rot="10170790">
              <a:off x="6569075" y="3405188"/>
              <a:ext cx="1524000" cy="1143000"/>
            </a:xfrm>
            <a:prstGeom prst="arc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ctr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anose="020B0600070205080204" pitchFamily="34" charset="-128"/>
                <a:cs typeface="Arial" pitchFamily="34" charset="0"/>
              </a:endParaRPr>
            </a:p>
          </p:txBody>
        </p:sp>
      </p:grpSp>
      <p:graphicFrame>
        <p:nvGraphicFramePr>
          <p:cNvPr id="8" name="Group 43"/>
          <p:cNvGraphicFramePr>
            <a:graphicFrameLocks noGrp="1"/>
          </p:cNvGraphicFramePr>
          <p:nvPr/>
        </p:nvGraphicFramePr>
        <p:xfrm>
          <a:off x="5785166" y="3217958"/>
          <a:ext cx="5797233" cy="2801843"/>
        </p:xfrm>
        <a:graphic>
          <a:graphicData uri="http://schemas.openxmlformats.org/drawingml/2006/table">
            <a:tbl>
              <a:tblPr/>
              <a:tblGrid>
                <a:gridCol w="3658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60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25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93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Max. Center-of-mass energ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GeV</a:t>
                      </a:r>
                      <a:endParaRPr kumimoji="0" lang="en-US" altLang="ja-JP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23346C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 Unicode MS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88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Peak Luminos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~2x10</a:t>
                      </a:r>
                      <a:r>
                        <a:rPr kumimoji="0" lang="en-US" altLang="ja-JP" sz="1600" b="1" i="0" u="none" strike="noStrike" cap="none" normalizeH="0" baseline="3000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1/cm</a:t>
                      </a:r>
                      <a:r>
                        <a:rPr kumimoji="0" lang="en-US" altLang="ja-JP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2</a:t>
                      </a: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88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Beam Curre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9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mA</a:t>
                      </a:r>
                      <a:endParaRPr kumimoji="0" lang="en-US" altLang="ja-JP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23346C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 Unicode MS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88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Average accelerating gradie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3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MV/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88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Beam pulse lengt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m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969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Total Site Lengt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k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93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Total AC Power Consump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~2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23346C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 Unicode MS" pitchFamily="34" charset="-128"/>
                        </a:rPr>
                        <a:t>M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1524000" y="0"/>
            <a:ext cx="7391400" cy="5334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INTERNATIONAL LINEAR  COLLIDER ( ILC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76400" y="685801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Electron – Positron Collider : Proposed Site at KITAKAMI, Japan</a:t>
            </a:r>
          </a:p>
        </p:txBody>
      </p:sp>
      <p:pic>
        <p:nvPicPr>
          <p:cNvPr id="136194" name="Picture 2" descr="Locations of the two candidate Japanese sites: a northern site in the Tohoku district and a southern site in the Kyushu district"/>
          <p:cNvPicPr>
            <a:picLocks noChangeAspect="1" noChangeArrowheads="1"/>
          </p:cNvPicPr>
          <p:nvPr/>
        </p:nvPicPr>
        <p:blipFill>
          <a:blip r:embed="rId3" cstate="print"/>
          <a:srcRect l="35113" t="17021" b="13002"/>
          <a:stretch>
            <a:fillRect/>
          </a:stretch>
        </p:blipFill>
        <p:spPr bwMode="auto">
          <a:xfrm rot="19672671">
            <a:off x="977314" y="3927004"/>
            <a:ext cx="3198106" cy="1730602"/>
          </a:xfrm>
          <a:prstGeom prst="rect">
            <a:avLst/>
          </a:prstGeom>
          <a:noFill/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40020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353624E-129C-8047-29E4-52C20EFAFD06}"/>
              </a:ext>
            </a:extLst>
          </p:cNvPr>
          <p:cNvSpPr txBox="1"/>
          <p:nvPr/>
        </p:nvSpPr>
        <p:spPr>
          <a:xfrm>
            <a:off x="9354127" y="145960"/>
            <a:ext cx="29204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&amp; D Program are 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Yet to Get Final Approv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rom Japan Govt </a:t>
            </a: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61810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8"/>
          <p:cNvSpPr txBox="1">
            <a:spLocks/>
          </p:cNvSpPr>
          <p:nvPr/>
        </p:nvSpPr>
        <p:spPr bwMode="auto">
          <a:xfrm>
            <a:off x="0" y="10177"/>
            <a:ext cx="9220200" cy="5334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 Unicode MS"/>
                <a:cs typeface="Arial Unicode MS"/>
              </a:rPr>
              <a:t>ILC  Superconducting Cavity/ Cryomodule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93728" y="2773363"/>
            <a:ext cx="3657600" cy="245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図 12" descr="ilc2e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227095"/>
            <a:ext cx="2743200" cy="2021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図 7" descr="DE0083H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066800"/>
            <a:ext cx="5410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5" cstate="print"/>
          <a:srcRect l="46974"/>
          <a:stretch>
            <a:fillRect/>
          </a:stretch>
        </p:blipFill>
        <p:spPr bwMode="auto">
          <a:xfrm>
            <a:off x="9296400" y="381001"/>
            <a:ext cx="1016000" cy="21637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1" name="テキスト ボックス 17"/>
          <p:cNvSpPr txBox="1"/>
          <p:nvPr/>
        </p:nvSpPr>
        <p:spPr>
          <a:xfrm>
            <a:off x="8458201" y="1600200"/>
            <a:ext cx="891591" cy="8166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l" defTabSz="914400" rtl="0" eaLnBrk="0" fontAlgn="ctr" latinLnBrk="0" hangingPunct="0">
              <a:lnSpc>
                <a:spcPts val="16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23346C"/>
                </a:solidFill>
                <a:effectLst/>
                <a:uLnTx/>
                <a:uFillTx/>
                <a:latin typeface="Arial" pitchFamily="34" charset="0"/>
                <a:ea typeface="ＭＳ Ｐゴシック" panose="020B0600070205080204" pitchFamily="34" charset="-128"/>
                <a:cs typeface="Arial Unicode MS" pitchFamily="34" charset="-128"/>
              </a:rPr>
              <a:t>10MW</a:t>
            </a:r>
          </a:p>
          <a:p>
            <a:pPr marL="342900" marR="0" lvl="0" indent="-342900" algn="l" defTabSz="914400" rtl="0" eaLnBrk="0" fontAlgn="ctr" latinLnBrk="0" hangingPunct="0">
              <a:lnSpc>
                <a:spcPts val="16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23346C"/>
                </a:solidFill>
                <a:effectLst/>
                <a:uLnTx/>
                <a:uFillTx/>
                <a:latin typeface="Arial" pitchFamily="34" charset="0"/>
                <a:ea typeface="ＭＳ Ｐゴシック" panose="020B0600070205080204" pitchFamily="34" charset="-128"/>
                <a:cs typeface="Arial Unicode MS" pitchFamily="34" charset="-128"/>
              </a:rPr>
              <a:t>L band </a:t>
            </a:r>
          </a:p>
          <a:p>
            <a:pPr marL="342900" marR="0" lvl="0" indent="-342900" algn="l" defTabSz="914400" rtl="0" eaLnBrk="0" fontAlgn="ctr" latinLnBrk="0" hangingPunct="0">
              <a:lnSpc>
                <a:spcPts val="16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23346C"/>
                </a:solidFill>
                <a:effectLst/>
                <a:uLnTx/>
                <a:uFillTx/>
                <a:latin typeface="Arial" pitchFamily="34" charset="0"/>
                <a:ea typeface="ＭＳ Ｐゴシック" panose="020B0600070205080204" pitchFamily="34" charset="-128"/>
                <a:cs typeface="Arial Unicode MS" pitchFamily="34" charset="-128"/>
              </a:rPr>
              <a:t>klystron</a:t>
            </a:r>
            <a:endParaRPr kumimoji="0" lang="ja-JP" altLang="en-US" sz="1600" b="0" i="0" u="none" strike="noStrike" kern="1200" cap="none" spc="0" normalizeH="0" baseline="0" noProof="0">
              <a:ln>
                <a:noFill/>
              </a:ln>
              <a:solidFill>
                <a:srgbClr val="23346C"/>
              </a:solidFill>
              <a:effectLst/>
              <a:uLnTx/>
              <a:uFillTx/>
              <a:latin typeface="Arial" pitchFamily="34" charset="0"/>
              <a:ea typeface="ＭＳ Ｐゴシック" panose="020B0600070205080204" pitchFamily="34" charset="-128"/>
              <a:cs typeface="Arial Unicode MS" pitchFamily="34" charset="-128"/>
            </a:endParaRPr>
          </a:p>
        </p:txBody>
      </p:sp>
      <p:sp>
        <p:nvSpPr>
          <p:cNvPr id="12" name="テキスト ボックス 10"/>
          <p:cNvSpPr txBox="1"/>
          <p:nvPr/>
        </p:nvSpPr>
        <p:spPr>
          <a:xfrm>
            <a:off x="4495800" y="838201"/>
            <a:ext cx="2514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ctr" latinLnBrk="0" hangingPunct="0">
              <a:lnSpc>
                <a:spcPts val="16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23346C"/>
                </a:solidFill>
                <a:effectLst/>
                <a:uLnTx/>
                <a:uFillTx/>
                <a:latin typeface="Arial" pitchFamily="34" charset="0"/>
                <a:ea typeface="ＭＳ Ｐゴシック" panose="020B0600070205080204" pitchFamily="34" charset="-128"/>
                <a:cs typeface="Arial Unicode MS" pitchFamily="34" charset="-128"/>
              </a:rPr>
              <a:t>9 cell cavity,~ 1m long</a:t>
            </a:r>
            <a:endParaRPr kumimoji="0" lang="ja-JP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23346C"/>
              </a:solidFill>
              <a:effectLst/>
              <a:uLnTx/>
              <a:uFillTx/>
              <a:latin typeface="Arial" pitchFamily="34" charset="0"/>
              <a:ea typeface="ＭＳ Ｐゴシック" panose="020B0600070205080204" pitchFamily="34" charset="-128"/>
              <a:cs typeface="Arial Unicode MS" pitchFamily="34" charset="-128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" y="2921168"/>
            <a:ext cx="6705600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ILC needs : 16000   9- cell cavities and  more than 1000 Cryomodules with each length of approx 12 m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62500" y="5449311"/>
            <a:ext cx="7239000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Total Estimated Refrigeration Capacity  at 4.2 K ~ 210 kW  ( Remember CERN 144 kW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752600" y="2133600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est : &gt; 35 MV/m, Q = 0.8 x 10 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0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With Beam &gt; 31.5 MV/m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9258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3724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" y="152400"/>
            <a:ext cx="11453284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 Circular Electron Positron Collider (CEPC) circumference of ~ 100 km at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Quinghuada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China  ( 2022-30) </a:t>
            </a:r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306572"/>
            <a:ext cx="4267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3733800" y="5562600"/>
            <a:ext cx="5029200" cy="400110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Estimated Project Cost  ~  $6 billion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1143000"/>
            <a:ext cx="4495800" cy="298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722314" y="3644820"/>
            <a:ext cx="5181600" cy="646331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黑体" panose="02010609060101010101" pitchFamily="49" charset="-122"/>
                <a:cs typeface="Arial" pitchFamily="34" charset="0"/>
              </a:rPr>
              <a:t>Booster ring:  256, 1.3 GHz 9-cell SC caviti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黑体" panose="02010609060101010101" pitchFamily="49" charset="-122"/>
                <a:cs typeface="Arial" pitchFamily="34" charset="0"/>
              </a:rPr>
              <a:t>Collider ring:  480, 650 MHz 2-cell SC caviti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5448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43800" y="2971800"/>
            <a:ext cx="1371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= 100km</a:t>
            </a:r>
          </a:p>
        </p:txBody>
      </p:sp>
      <p:sp>
        <p:nvSpPr>
          <p:cNvPr id="15" name="Oval 14"/>
          <p:cNvSpPr/>
          <p:nvPr/>
        </p:nvSpPr>
        <p:spPr>
          <a:xfrm>
            <a:off x="2971800" y="4648200"/>
            <a:ext cx="7010400" cy="609600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Refrigeration Capacity `96kW at 4.2 K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EBCB447-0F9E-47E7-2849-6A33F7CF0CE9}"/>
              </a:ext>
            </a:extLst>
          </p:cNvPr>
          <p:cNvSpPr txBox="1"/>
          <p:nvPr/>
        </p:nvSpPr>
        <p:spPr>
          <a:xfrm>
            <a:off x="9762613" y="3831652"/>
            <a:ext cx="2429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ote : Design under Revision  </a:t>
            </a:r>
            <a:endParaRPr kumimoji="0" lang="en-IN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44896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1" y="3683777"/>
            <a:ext cx="6576124" cy="30868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891" y="3316754"/>
            <a:ext cx="4315605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IN" b="1" dirty="0">
                <a:latin typeface="Bookman Old Style" panose="02050604050505020204" pitchFamily="18" charset="0"/>
              </a:rPr>
              <a:t>3</a:t>
            </a:r>
            <a:r>
              <a:rPr lang="en-IN" b="1" baseline="30000" dirty="0">
                <a:latin typeface="Bookman Old Style" panose="02050604050505020204" pitchFamily="18" charset="0"/>
              </a:rPr>
              <a:t>rd</a:t>
            </a:r>
            <a:r>
              <a:rPr lang="en-IN" b="1" dirty="0">
                <a:latin typeface="Bookman Old Style" panose="02050604050505020204" pitchFamily="18" charset="0"/>
              </a:rPr>
              <a:t>ASSCA at IHEP, Beijing in 2018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B09A23E-D1FF-428B-B6B2-10280BF964D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7" t="12527" r="17499" b="21449"/>
          <a:stretch/>
        </p:blipFill>
        <p:spPr>
          <a:xfrm>
            <a:off x="5601758" y="44313"/>
            <a:ext cx="6172200" cy="3264970"/>
          </a:xfrm>
          <a:prstGeom prst="rect">
            <a:avLst/>
          </a:prstGeom>
        </p:spPr>
      </p:pic>
      <p:pic>
        <p:nvPicPr>
          <p:cNvPr id="10" name="Picture 9" descr="10_3.jpg">
            <a:extLst>
              <a:ext uri="{FF2B5EF4-FFF2-40B4-BE49-F238E27FC236}">
                <a16:creationId xmlns:a16="http://schemas.microsoft.com/office/drawing/2014/main" id="{9CBA4EF8-5F7B-45F8-8230-5977DC4F859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" y="49091"/>
            <a:ext cx="4953000" cy="3222776"/>
          </a:xfrm>
          <a:prstGeom prst="rect">
            <a:avLst/>
          </a:prstGeom>
        </p:spPr>
      </p:pic>
      <p:sp>
        <p:nvSpPr>
          <p:cNvPr id="11" name="Rounded Rectangle 4">
            <a:extLst>
              <a:ext uri="{FF2B5EF4-FFF2-40B4-BE49-F238E27FC236}">
                <a16:creationId xmlns:a16="http://schemas.microsoft.com/office/drawing/2014/main" id="{18141BD7-6B2F-4490-B9D1-DBC72FE9F734}"/>
              </a:ext>
            </a:extLst>
          </p:cNvPr>
          <p:cNvSpPr/>
          <p:nvPr/>
        </p:nvSpPr>
        <p:spPr>
          <a:xfrm>
            <a:off x="76200" y="49090"/>
            <a:ext cx="4338675" cy="267749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anose="02050604050505020204" pitchFamily="18" charset="0"/>
              </a:rPr>
              <a:t>2</a:t>
            </a:r>
            <a:r>
              <a:rPr lang="en-US" b="1" baseline="30000" dirty="0">
                <a:latin typeface="Bookman Old Style" panose="02050604050505020204" pitchFamily="18" charset="0"/>
              </a:rPr>
              <a:t>nd</a:t>
            </a:r>
            <a:r>
              <a:rPr lang="en-US" b="1" dirty="0">
                <a:latin typeface="Bookman Old Style" panose="02050604050505020204" pitchFamily="18" charset="0"/>
              </a:rPr>
              <a:t>  ASSCA KEK, Japan in 2017</a:t>
            </a:r>
          </a:p>
        </p:txBody>
      </p:sp>
      <p:sp>
        <p:nvSpPr>
          <p:cNvPr id="12" name="Rounded Rectangle 4">
            <a:extLst>
              <a:ext uri="{FF2B5EF4-FFF2-40B4-BE49-F238E27FC236}">
                <a16:creationId xmlns:a16="http://schemas.microsoft.com/office/drawing/2014/main" id="{86CFCB85-431A-4ABC-B2C5-E3F44783C170}"/>
              </a:ext>
            </a:extLst>
          </p:cNvPr>
          <p:cNvSpPr/>
          <p:nvPr/>
        </p:nvSpPr>
        <p:spPr>
          <a:xfrm>
            <a:off x="6131989" y="29299"/>
            <a:ext cx="4338675" cy="368059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anose="02050604050505020204" pitchFamily="18" charset="0"/>
              </a:rPr>
              <a:t>4 </a:t>
            </a:r>
            <a:r>
              <a:rPr lang="en-US" b="1" baseline="30000" dirty="0" err="1">
                <a:latin typeface="Bookman Old Style" panose="02050604050505020204" pitchFamily="18" charset="0"/>
              </a:rPr>
              <a:t>th</a:t>
            </a:r>
            <a:r>
              <a:rPr lang="en-US" b="1" baseline="30000" dirty="0">
                <a:latin typeface="Bookman Old Style" panose="02050604050505020204" pitchFamily="18" charset="0"/>
              </a:rPr>
              <a:t> </a:t>
            </a:r>
            <a:r>
              <a:rPr lang="en-US" b="1" dirty="0">
                <a:latin typeface="Bookman Old Style" panose="02050604050505020204" pitchFamily="18" charset="0"/>
              </a:rPr>
              <a:t> ASSCA  at Korea in 202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AE3C52-9FBD-CB76-913E-FF5D3D99445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324" y="3713540"/>
            <a:ext cx="5539675" cy="3144459"/>
          </a:xfrm>
          <a:prstGeom prst="rect">
            <a:avLst/>
          </a:prstGeom>
        </p:spPr>
      </p:pic>
      <p:sp>
        <p:nvSpPr>
          <p:cNvPr id="8" name="Rounded Rectangle 4">
            <a:extLst>
              <a:ext uri="{FF2B5EF4-FFF2-40B4-BE49-F238E27FC236}">
                <a16:creationId xmlns:a16="http://schemas.microsoft.com/office/drawing/2014/main" id="{185679BF-8D6C-C5E5-037C-FBBEF1A88174}"/>
              </a:ext>
            </a:extLst>
          </p:cNvPr>
          <p:cNvSpPr/>
          <p:nvPr/>
        </p:nvSpPr>
        <p:spPr>
          <a:xfrm>
            <a:off x="6477001" y="3320007"/>
            <a:ext cx="4953000" cy="368059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anose="02050604050505020204" pitchFamily="18" charset="0"/>
              </a:rPr>
              <a:t>5 </a:t>
            </a:r>
            <a:r>
              <a:rPr lang="en-US" b="1" baseline="30000" dirty="0" err="1">
                <a:latin typeface="Bookman Old Style" panose="02050604050505020204" pitchFamily="18" charset="0"/>
              </a:rPr>
              <a:t>th</a:t>
            </a:r>
            <a:r>
              <a:rPr lang="en-US" b="1" baseline="30000" dirty="0">
                <a:latin typeface="Bookman Old Style" panose="02050604050505020204" pitchFamily="18" charset="0"/>
              </a:rPr>
              <a:t> </a:t>
            </a:r>
            <a:r>
              <a:rPr lang="en-US" b="1" dirty="0">
                <a:latin typeface="Bookman Old Style" panose="02050604050505020204" pitchFamily="18" charset="0"/>
              </a:rPr>
              <a:t> ASSCA  at KEK. Japan in 2024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2819400" y="228601"/>
            <a:ext cx="8047184" cy="830263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arallel there is also improvement on efficiency of the Helium Refrigerator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879" y="1093500"/>
            <a:ext cx="3962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627488" y="4141500"/>
            <a:ext cx="4800600" cy="120032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ower consumption reduced from  600 W to 225 W  to take care of 1 W loss at 4.2 K   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 Higher Refrigeration  Capacity : Higher Carnot efficiency % )</a:t>
            </a:r>
          </a:p>
        </p:txBody>
      </p:sp>
      <p:sp>
        <p:nvSpPr>
          <p:cNvPr id="25607" name="TextBox 7"/>
          <p:cNvSpPr txBox="1">
            <a:spLocks noChangeArrowheads="1"/>
          </p:cNvSpPr>
          <p:nvPr/>
        </p:nvSpPr>
        <p:spPr bwMode="auto">
          <a:xfrm>
            <a:off x="2002839" y="5534651"/>
            <a:ext cx="9144000" cy="707886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ealization of ILC/CEPC :  Less Power Consumption by Refrigerator and  Improvement of field gradient ( &gt; 30 MV/m) : Power and Size 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6446983" y="1344395"/>
            <a:ext cx="4688311" cy="3200400"/>
            <a:chOff x="3962399" y="1295400"/>
            <a:chExt cx="4688311" cy="3200400"/>
          </a:xfrm>
        </p:grpSpPr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399" y="1295400"/>
              <a:ext cx="4688311" cy="320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4419600" y="2232950"/>
              <a:ext cx="38862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419600" y="2819400"/>
              <a:ext cx="3962400" cy="18325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6553200" y="1905000"/>
              <a:ext cx="1466876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ARGET FOR IL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467600" y="2514600"/>
              <a:ext cx="9781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ACHIEVED</a:t>
              </a:r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6477000" y="6408739"/>
            <a:ext cx="3505201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81092" y="4572596"/>
            <a:ext cx="42542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ot updated : % has improved for the  last 5 years</a:t>
            </a:r>
          </a:p>
        </p:txBody>
      </p:sp>
    </p:spTree>
    <p:extLst>
      <p:ext uri="{BB962C8B-B14F-4D97-AF65-F5344CB8AC3E}">
        <p14:creationId xmlns:p14="http://schemas.microsoft.com/office/powerpoint/2010/main" val="34526674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FDE0AEF-0011-4A47-995E-A498E2ADB9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40782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80258EE-0223-487B-B507-C76205627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56C60A5-B01E-BCA7-9C62-722CE3B50ADC}"/>
              </a:ext>
            </a:extLst>
          </p:cNvPr>
          <p:cNvSpPr/>
          <p:nvPr/>
        </p:nvSpPr>
        <p:spPr>
          <a:xfrm>
            <a:off x="2209800" y="228600"/>
            <a:ext cx="6324600" cy="7620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Cryogenics &amp; Superconductivity for Particle Detector and other Application</a:t>
            </a:r>
            <a:endParaRPr kumimoji="0" lang="en-I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DDBA49-C33C-1E2C-A03B-515C91822D6A}"/>
              </a:ext>
            </a:extLst>
          </p:cNvPr>
          <p:cNvSpPr txBox="1"/>
          <p:nvPr/>
        </p:nvSpPr>
        <p:spPr>
          <a:xfrm>
            <a:off x="685800" y="1752600"/>
            <a:ext cx="11049000" cy="2554545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Bubble Chamber :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Liquid Hydrogen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&amp; SC Magnet ( Earliest and now Obsolete )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  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Particle Detector like ATLAS/ CMS : Giant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Superconducting Magnet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(present ):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Liquid Helium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 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Neutrino Detector :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Liquid Argon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( DUNE) 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Arial" pitchFamily="34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Spallation Neutron Source :  Supercritical Subcooled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Liquid Hydrogen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( ESS ) </a:t>
            </a:r>
            <a:endParaRPr kumimoji="0" lang="en-I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5211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0" y="-364"/>
            <a:ext cx="9144000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Bubble Chamber </a:t>
            </a:r>
            <a:r>
              <a:rPr lang="en-US" b="1" dirty="0">
                <a:solidFill>
                  <a:prstClr val="black"/>
                </a:solidFill>
                <a:latin typeface="Bookman Old Style" pitchFamily="18" charset="0"/>
              </a:rPr>
              <a:t>Filled with 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Liquid Hydrogen </a:t>
            </a:r>
            <a:r>
              <a:rPr lang="en-US" b="1" dirty="0">
                <a:solidFill>
                  <a:prstClr val="black"/>
                </a:solidFill>
                <a:latin typeface="Bookman Old Style" pitchFamily="18" charset="0"/>
              </a:rPr>
              <a:t>( 1956- 1985)</a:t>
            </a:r>
          </a:p>
          <a:p>
            <a:pPr>
              <a:defRPr/>
            </a:pPr>
            <a:r>
              <a:rPr lang="en-US" b="1" dirty="0">
                <a:solidFill>
                  <a:prstClr val="black"/>
                </a:solidFill>
                <a:latin typeface="Bookman Old Style" pitchFamily="18" charset="0"/>
              </a:rPr>
              <a:t>( First  Application of Cryogenics in Major Accelerator programmer)</a:t>
            </a:r>
            <a:r>
              <a:rPr lang="en-US" dirty="0">
                <a:solidFill>
                  <a:prstClr val="black"/>
                </a:solidFill>
              </a:rPr>
              <a:t>  </a:t>
            </a:r>
          </a:p>
        </p:txBody>
      </p:sp>
      <p:sp>
        <p:nvSpPr>
          <p:cNvPr id="6" name="Rectangle 5"/>
          <p:cNvSpPr/>
          <p:nvPr/>
        </p:nvSpPr>
        <p:spPr>
          <a:xfrm>
            <a:off x="995648" y="975717"/>
            <a:ext cx="939064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FF"/>
                </a:solidFill>
              </a:rPr>
              <a:t>Bubble chamber : Tracks of charged particles by means of a visible string of bubbles that are left by the particles as they fly through a  </a:t>
            </a:r>
            <a:r>
              <a:rPr lang="en-US" b="1" dirty="0">
                <a:solidFill>
                  <a:srgbClr val="FF0000"/>
                </a:solidFill>
              </a:rPr>
              <a:t>Liquid Hydrogen</a:t>
            </a:r>
            <a:r>
              <a:rPr lang="en-US" b="1" dirty="0">
                <a:solidFill>
                  <a:srgbClr val="0000FF"/>
                </a:solidFill>
              </a:rPr>
              <a:t> ( Purest  Target) at a temperature </a:t>
            </a:r>
            <a:r>
              <a:rPr lang="en-US" b="1" dirty="0">
                <a:solidFill>
                  <a:srgbClr val="FF0000"/>
                </a:solidFill>
              </a:rPr>
              <a:t>24 to  29 K  </a:t>
            </a:r>
            <a:r>
              <a:rPr lang="en-US" b="1" dirty="0">
                <a:solidFill>
                  <a:srgbClr val="0000FF"/>
                </a:solidFill>
              </a:rPr>
              <a:t>with pressure from 40 Psig to 70 Psig) </a:t>
            </a:r>
          </a:p>
        </p:txBody>
      </p:sp>
      <p:sp>
        <p:nvSpPr>
          <p:cNvPr id="7" name="Rectangle 6"/>
          <p:cNvSpPr/>
          <p:nvPr/>
        </p:nvSpPr>
        <p:spPr>
          <a:xfrm>
            <a:off x="4595284" y="2345830"/>
            <a:ext cx="6934200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prstClr val="black"/>
                </a:solidFill>
              </a:rPr>
              <a:t>BEBC project  ( 1966) giant cryogenic bubble chamber surrounded by a 3.5 T superconducting solenoid magnet that operated at CERN Super Proton Synchrotron (SPS) until 1984</a:t>
            </a:r>
          </a:p>
        </p:txBody>
      </p:sp>
      <p:sp>
        <p:nvSpPr>
          <p:cNvPr id="50177" name="Rectangle 1"/>
          <p:cNvSpPr>
            <a:spLocks noChangeArrowheads="1"/>
          </p:cNvSpPr>
          <p:nvPr/>
        </p:nvSpPr>
        <p:spPr bwMode="auto">
          <a:xfrm>
            <a:off x="4419080" y="3737282"/>
            <a:ext cx="426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defRPr/>
            </a:pPr>
            <a:r>
              <a:rPr lang="en-US" sz="1600" b="1" dirty="0">
                <a:solidFill>
                  <a:srgbClr val="000000"/>
                </a:solidFill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developments in electronics and new wire chamber detectors, brought an end to the bubble-chamber</a:t>
            </a:r>
            <a:endParaRPr lang="en-US" sz="1600" b="1" dirty="0">
              <a:solidFill>
                <a:prstClr val="black"/>
              </a:solidFill>
              <a:latin typeface="Bookman Old Style" pitchFamily="18" charset="0"/>
            </a:endParaRPr>
          </a:p>
        </p:txBody>
      </p:sp>
      <p:pic>
        <p:nvPicPr>
          <p:cNvPr id="50180" name="Picture 4" descr="Image result for BEBC Bubble Chamber 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23959" y="3489121"/>
            <a:ext cx="1830881" cy="243840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6933159" y="5226899"/>
            <a:ext cx="2590800" cy="523220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prstClr val="black"/>
                </a:solidFill>
              </a:rPr>
              <a:t>Remains of the  BEBC at  CERN Science Museum</a:t>
            </a:r>
          </a:p>
        </p:txBody>
      </p:sp>
      <p:pic>
        <p:nvPicPr>
          <p:cNvPr id="50182" name="Picture 6" descr="Image result for BEBC Bubble Chamber ima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2438401"/>
            <a:ext cx="2680138" cy="3124200"/>
          </a:xfrm>
          <a:prstGeom prst="rect">
            <a:avLst/>
          </a:prstGeom>
          <a:noFill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5903913" y="6408739"/>
            <a:ext cx="3429000" cy="365125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0013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76400" y="990600"/>
            <a:ext cx="411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b="1" dirty="0">
                <a:solidFill>
                  <a:prstClr val="black"/>
                </a:solidFill>
              </a:rPr>
              <a:t>Momentum Resolution   ( </a:t>
            </a:r>
            <a:r>
              <a:rPr lang="en-US" b="1" dirty="0" err="1">
                <a:solidFill>
                  <a:prstClr val="black"/>
                </a:solidFill>
              </a:rPr>
              <a:t>Sagitta</a:t>
            </a:r>
            <a:r>
              <a:rPr lang="en-US" b="1" dirty="0">
                <a:solidFill>
                  <a:prstClr val="black"/>
                </a:solidFill>
              </a:rPr>
              <a:t>) ~  </a:t>
            </a:r>
            <a:endParaRPr lang="en-US" sz="2000" b="1" dirty="0">
              <a:solidFill>
                <a:prstClr val="black"/>
              </a:solidFill>
            </a:endParaRP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5715000" y="762000"/>
          <a:ext cx="293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28600" progId="Equation.DSMT4">
                  <p:embed/>
                </p:oleObj>
              </mc:Choice>
              <mc:Fallback>
                <p:oleObj name="Equation" r:id="rId2" imgW="838080" imgH="228600" progId="Equation.DSMT4">
                  <p:embed/>
                  <p:pic>
                    <p:nvPicPr>
                      <p:cNvPr id="106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933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66800" y="1600200"/>
            <a:ext cx="10591800" cy="1231106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00FF"/>
                </a:solidFill>
                <a:latin typeface="Bookman Old Style" pitchFamily="18" charset="0"/>
              </a:rPr>
              <a:t>Resolution better with high field ( B) and longer length (L)</a:t>
            </a:r>
          </a:p>
          <a:p>
            <a:pPr>
              <a:defRPr/>
            </a:pPr>
            <a:endParaRPr lang="en-US" b="1" dirty="0">
              <a:solidFill>
                <a:prstClr val="black"/>
              </a:solidFill>
              <a:latin typeface="Bookman Old Style" pitchFamily="18" charset="0"/>
            </a:endParaRPr>
          </a:p>
          <a:p>
            <a:pPr>
              <a:defRPr/>
            </a:pPr>
            <a:r>
              <a:rPr lang="en-US" b="1" dirty="0">
                <a:solidFill>
                  <a:prstClr val="black"/>
                </a:solidFill>
                <a:latin typeface="Bookman Old Style" pitchFamily="18" charset="0"/>
              </a:rPr>
              <a:t>Before Collision, we need strong focusing ( Achieved by Quadrupole magnet High Field gradient ( T/ M) h to have higher Luminosit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05200" y="228601"/>
            <a:ext cx="601158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00FF"/>
                </a:solidFill>
              </a:rPr>
              <a:t>Detector with Superconducting magnet </a:t>
            </a:r>
          </a:p>
        </p:txBody>
      </p:sp>
      <p:sp>
        <p:nvSpPr>
          <p:cNvPr id="9" name="Rectangle 8"/>
          <p:cNvSpPr/>
          <p:nvPr/>
        </p:nvSpPr>
        <p:spPr>
          <a:xfrm>
            <a:off x="2057400" y="2971800"/>
            <a:ext cx="8458200" cy="369332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prstClr val="black"/>
                </a:solidFill>
                <a:latin typeface="Bookman Old Style" pitchFamily="18" charset="0"/>
              </a:rPr>
              <a:t>ATLAS (A Toroidal LHC Apparatus) is Particle Detector at LHC, CERN</a:t>
            </a:r>
          </a:p>
        </p:txBody>
      </p:sp>
      <p:sp>
        <p:nvSpPr>
          <p:cNvPr id="107524" name="AutoShape 4" descr="https://home.cern/sites/home.web.cern.ch/files/image/experiment/2013/01/atlas.jpe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7200" y="4648201"/>
            <a:ext cx="5791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</a:rPr>
              <a:t>The magnet system on the ATLAS detector includes eight huge </a:t>
            </a:r>
            <a:r>
              <a:rPr lang="en-US" b="1" dirty="0">
                <a:solidFill>
                  <a:srgbClr val="0000FF"/>
                </a:solidFill>
              </a:rPr>
              <a:t>SC magnets arranged in a torus  and a central  SC Solenoid around the LHC beam pipe</a:t>
            </a:r>
          </a:p>
        </p:txBody>
      </p:sp>
      <p:pic>
        <p:nvPicPr>
          <p:cNvPr id="12" name="Picture 11" descr="atlas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56448" y="3581400"/>
            <a:ext cx="4211553" cy="28194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04800" y="3505200"/>
            <a:ext cx="5943600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46 m long, 25 m high and 25 m wide, the 7000-tonne  detector is the largest volume particle detector ever constructed</a:t>
            </a:r>
            <a:r>
              <a:rPr lang="en-US" dirty="0">
                <a:solidFill>
                  <a:srgbClr val="0000FF"/>
                </a:solidFill>
              </a:rPr>
              <a:t>. 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612869" cy="365125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9171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773487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Arial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Arial" pitchFamily="34" charset="0"/>
            </a:endParaRPr>
          </a:p>
        </p:txBody>
      </p:sp>
      <p:pic>
        <p:nvPicPr>
          <p:cNvPr id="2050" name="Picture 2" descr="LBNF/DUNE infographic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565"/>
          <a:stretch/>
        </p:blipFill>
        <p:spPr bwMode="auto">
          <a:xfrm>
            <a:off x="1825626" y="2228413"/>
            <a:ext cx="8842375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762000" y="73436"/>
            <a:ext cx="10914964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4C97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The Deep Underground Neutrino Experiment (DUNE):  Neutrino Detecto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44444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 Neue"/>
              <a:ea typeface="+mn-ea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1282845"/>
            <a:ext cx="11734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PIP-II’s new linear accelerator for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100 GeV Proton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will be built with the latest superconducting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radio-frequency technology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at Fermi lab, USA 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protons will slam into the graphite target of the Long-Baseline Neutrino Facility to produce neutrinos </a:t>
            </a: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76400" y="5263797"/>
            <a:ext cx="8991600" cy="75405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The South Dakota Neutrino detector  at Sanford will be the largest of its type ever built and will us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70,000 tons of liquid argon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Arial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DDABAF-69C9-7DBB-A140-3F465FFA6A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236" y="546353"/>
            <a:ext cx="11540728" cy="774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7349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CBBC269C-1D03-4E91-8D99-36E293EE702A}" type="slidenum"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35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pic>
        <p:nvPicPr>
          <p:cNvPr id="1026" name="Picture 2" descr="https://www.dunescience.org/wp-content/uploads/2019/09/19-0134-01.hr_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5" y="1525587"/>
            <a:ext cx="9004300" cy="5341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24000" y="1"/>
            <a:ext cx="830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4C97"/>
                </a:solidFill>
                <a:latin typeface="Helvetica Neue"/>
                <a:cs typeface="+mn-cs"/>
              </a:rPr>
              <a:t>The Deep Underground Neutrino Experiment (DUNE)</a:t>
            </a:r>
            <a:endParaRPr lang="en-US" sz="2400" b="1" dirty="0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7213" y="578128"/>
            <a:ext cx="8710612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00FF"/>
                </a:solidFill>
                <a:latin typeface="Helvetica Neue"/>
              </a:rPr>
              <a:t>Each  Cryostat : 18 m height , 19 m wide and 66 m long : Total four Cryostats </a:t>
            </a:r>
          </a:p>
        </p:txBody>
      </p:sp>
    </p:spTree>
    <p:extLst>
      <p:ext uri="{BB962C8B-B14F-4D97-AF65-F5344CB8AC3E}">
        <p14:creationId xmlns:p14="http://schemas.microsoft.com/office/powerpoint/2010/main" val="17589994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849687" cy="365125"/>
          </a:xfr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t>ASSCA 2025, HEPS  China  ( T S Datta) March 25, 2025</a:t>
            </a:r>
            <a:endParaRPr lang="en-US" dirty="0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CBBC269C-1D03-4E91-8D99-36E293EE702A}" type="slidenum">
              <a:rPr lang="en-US">
                <a:solidFill>
                  <a:prstClr val="black"/>
                </a:solidFill>
                <a:latin typeface="Lucida Sans Unicode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838200"/>
            <a:ext cx="11637433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0000"/>
                </a:solidFill>
                <a:latin typeface="Helvetica Neue"/>
                <a:cs typeface="+mn-cs"/>
              </a:rPr>
              <a:t>Argon as a noble gas, it does not react chemically</a:t>
            </a:r>
            <a:r>
              <a:rPr lang="en-US" sz="2000" b="1" dirty="0">
                <a:solidFill>
                  <a:srgbClr val="444444"/>
                </a:solidFill>
                <a:latin typeface="Helvetica Neue"/>
                <a:cs typeface="+mn-cs"/>
              </a:rPr>
              <a:t>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444444"/>
              </a:solidFill>
              <a:latin typeface="Helvetica Neue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Helvetica Neue"/>
                <a:cs typeface="+mn-cs"/>
              </a:rPr>
              <a:t>It is its third most common component, surpassed only by nitrogen and oxygen</a:t>
            </a:r>
            <a:r>
              <a:rPr lang="en-US" sz="2400" dirty="0">
                <a:solidFill>
                  <a:srgbClr val="444444"/>
                </a:solidFill>
                <a:latin typeface="Helvetica Neue"/>
                <a:cs typeface="+mn-cs"/>
              </a:rPr>
              <a:t>.  </a:t>
            </a:r>
            <a:r>
              <a:rPr lang="en-US" sz="2400" b="1" dirty="0">
                <a:solidFill>
                  <a:srgbClr val="0000FF"/>
                </a:solidFill>
                <a:latin typeface="Helvetica Neue"/>
                <a:cs typeface="+mn-cs"/>
              </a:rPr>
              <a:t>( Cheap 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444444"/>
              </a:solidFill>
              <a:latin typeface="Helvetica Neue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00CC"/>
                </a:solidFill>
                <a:latin typeface="Helvetica Neue"/>
                <a:cs typeface="+mn-cs"/>
              </a:rPr>
              <a:t>Density is higher at Liquid Phas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444444"/>
              </a:solidFill>
              <a:latin typeface="Helvetica Neue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Helvetica Neue"/>
                <a:cs typeface="+mn-cs"/>
              </a:rPr>
              <a:t>Liquid argon’s most important feature is that it acts as both a target and detector for neutrinos</a:t>
            </a:r>
            <a:r>
              <a:rPr lang="en-US" sz="2400" dirty="0">
                <a:solidFill>
                  <a:srgbClr val="FF0000"/>
                </a:solidFill>
                <a:latin typeface="Helvetica Neue"/>
                <a:cs typeface="+mn-cs"/>
              </a:rPr>
              <a:t>,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rgbClr val="0000CC"/>
              </a:solidFill>
              <a:latin typeface="Helvetica Neue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00CC"/>
                </a:solidFill>
                <a:latin typeface="Helvetica Neue"/>
                <a:cs typeface="+mn-cs"/>
              </a:rPr>
              <a:t>With 40 protons and neutrons, liquid argon is denser than water or oil, so liquid-argon detectors see more neutrino collisions per unit volume than their oil- or water-based predecessors.</a:t>
            </a:r>
            <a:r>
              <a:rPr lang="en-US" sz="2400" dirty="0">
                <a:solidFill>
                  <a:srgbClr val="444444"/>
                </a:solidFill>
                <a:latin typeface="Helvetica Neue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rgbClr val="444444"/>
              </a:solidFill>
              <a:latin typeface="Helvetica Neue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444444"/>
              </a:solidFill>
              <a:latin typeface="Helvetica Neue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19600" y="152400"/>
            <a:ext cx="353654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0000FF"/>
                </a:solidFill>
                <a:latin typeface="Lucida Sans Unicode"/>
                <a:cs typeface="+mn-cs"/>
              </a:rPr>
              <a:t>Why Liquid Argon ?</a:t>
            </a:r>
          </a:p>
        </p:txBody>
      </p:sp>
    </p:spTree>
    <p:extLst>
      <p:ext uri="{BB962C8B-B14F-4D97-AF65-F5344CB8AC3E}">
        <p14:creationId xmlns:p14="http://schemas.microsoft.com/office/powerpoint/2010/main" val="31206891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468687" cy="365125"/>
          </a:xfrm>
        </p:spPr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752600" y="685801"/>
            <a:ext cx="967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Bookman Old Style" pitchFamily="18" charset="0"/>
              </a:rPr>
              <a:t>All These  Superconducting Magnet and Cavity works if it is cooled below  its Critical Temperature</a:t>
            </a:r>
          </a:p>
        </p:txBody>
      </p:sp>
      <p:sp>
        <p:nvSpPr>
          <p:cNvPr id="5" name="Oval 4"/>
          <p:cNvSpPr/>
          <p:nvPr/>
        </p:nvSpPr>
        <p:spPr>
          <a:xfrm>
            <a:off x="3124200" y="1905000"/>
            <a:ext cx="5257800" cy="12954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Bookman Old Style" pitchFamily="18" charset="0"/>
              </a:rPr>
              <a:t>We need Cooling Medium &amp; Hence Cryogenics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1905001" y="3639129"/>
            <a:ext cx="7467600" cy="83820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00FF"/>
                </a:solidFill>
                <a:latin typeface="Bookman Old Style" pitchFamily="18" charset="0"/>
              </a:rPr>
              <a:t>As on Today, No Superconductor  with </a:t>
            </a:r>
            <a:r>
              <a:rPr lang="en-US" sz="2000" b="1" dirty="0" err="1">
                <a:solidFill>
                  <a:srgbClr val="0000FF"/>
                </a:solidFill>
                <a:latin typeface="Bookman Old Style" pitchFamily="18" charset="0"/>
              </a:rPr>
              <a:t>Tc</a:t>
            </a:r>
            <a:r>
              <a:rPr lang="en-US" sz="2000" b="1" dirty="0">
                <a:solidFill>
                  <a:srgbClr val="0000FF"/>
                </a:solidFill>
                <a:latin typeface="Bookman Old Style" pitchFamily="18" charset="0"/>
              </a:rPr>
              <a:t> at room Temperature is discovered</a:t>
            </a:r>
          </a:p>
        </p:txBody>
      </p:sp>
      <p:sp>
        <p:nvSpPr>
          <p:cNvPr id="7" name="Cloud Callout 6"/>
          <p:cNvSpPr/>
          <p:nvPr/>
        </p:nvSpPr>
        <p:spPr>
          <a:xfrm>
            <a:off x="3122614" y="4896937"/>
            <a:ext cx="5562600" cy="990600"/>
          </a:xfrm>
          <a:prstGeom prst="cloudCallou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Bookman Old Style" pitchFamily="18" charset="0"/>
              </a:rPr>
              <a:t>Thank God</a:t>
            </a:r>
          </a:p>
          <a:p>
            <a:pPr algn="ctr"/>
            <a:r>
              <a:rPr lang="en-US" sz="2000" b="1" dirty="0">
                <a:latin typeface="Bookman Old Style" pitchFamily="18" charset="0"/>
              </a:rPr>
              <a:t> We did not loose  our Job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621087" cy="365125"/>
          </a:xfrm>
        </p:spPr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2627314" y="609600"/>
            <a:ext cx="6553200" cy="266700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Now I will be skipping the Cryogenics ( Introduction) in this lecture.</a:t>
            </a:r>
          </a:p>
          <a:p>
            <a:pPr algn="ctr"/>
            <a:endParaRPr lang="en-IN" sz="2400" b="1" dirty="0"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pPr algn="ctr"/>
            <a:endParaRPr lang="en-IN" sz="2400" b="1" dirty="0">
              <a:ln>
                <a:solidFill>
                  <a:schemeClr val="bg1">
                    <a:lumMod val="85000"/>
                  </a:schemeClr>
                </a:solidFill>
              </a:ln>
              <a:solidFill>
                <a:srgbClr val="0000FF"/>
              </a:solidFill>
              <a:latin typeface="Bookman Old Style" panose="02050604050505020204" pitchFamily="18" charset="0"/>
            </a:endParaRPr>
          </a:p>
          <a:p>
            <a:pPr algn="ctr"/>
            <a:r>
              <a:rPr lang="en-IN" sz="2400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I will  be talking on Cryogenics on Friday ( March 29, 2025)  Morning 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B6C96E30-E8EC-F65C-8D4E-20FE0C8C6AF7}"/>
              </a:ext>
            </a:extLst>
          </p:cNvPr>
          <p:cNvSpPr/>
          <p:nvPr/>
        </p:nvSpPr>
        <p:spPr>
          <a:xfrm>
            <a:off x="1752600" y="3962401"/>
            <a:ext cx="8554243" cy="99060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Except the advantage of 2K over 4.2 K for Accelerator </a:t>
            </a:r>
            <a:endParaRPr lang="en-IN" sz="24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8823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276600" y="990600"/>
            <a:ext cx="2362200" cy="609600"/>
          </a:xfrm>
          <a:prstGeom prst="round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78 K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3276600" y="2209800"/>
            <a:ext cx="2438400" cy="685800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4.2 K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3352800" y="3733800"/>
            <a:ext cx="2590800" cy="685800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Bookman Old Style" pitchFamily="18" charset="0"/>
              </a:rPr>
              <a:t>2 K</a:t>
            </a:r>
          </a:p>
        </p:txBody>
      </p:sp>
      <p:sp>
        <p:nvSpPr>
          <p:cNvPr id="8" name="Down Arrow 7"/>
          <p:cNvSpPr/>
          <p:nvPr/>
        </p:nvSpPr>
        <p:spPr>
          <a:xfrm>
            <a:off x="4419600" y="2895600"/>
            <a:ext cx="304800" cy="8382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05599" y="3505200"/>
            <a:ext cx="4495801" cy="12192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Bookman Old Style" pitchFamily="18" charset="0"/>
              </a:rPr>
              <a:t>Must for Present &amp; Future High Power Accelerator ( important  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943600" y="4038600"/>
            <a:ext cx="762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66800" y="5271655"/>
            <a:ext cx="10286999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Bookman Old Style" pitchFamily="18" charset="0"/>
              </a:rPr>
              <a:t>Super-fluidity is the characteristic property of a fluid with zero viscosity which therefore flows without loss of kinetic energy ( no Pressure drop) 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447800" y="145473"/>
            <a:ext cx="6400800" cy="457200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Transition from He I to He II ( Super fluid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849687" cy="365125"/>
          </a:xfrm>
        </p:spPr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68FE0ED-D3EF-E6F0-A99C-C3E1C230CA82}"/>
              </a:ext>
            </a:extLst>
          </p:cNvPr>
          <p:cNvSpPr/>
          <p:nvPr/>
        </p:nvSpPr>
        <p:spPr>
          <a:xfrm>
            <a:off x="7315200" y="990601"/>
            <a:ext cx="4419600" cy="609600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0000FF"/>
                </a:solidFill>
              </a:rPr>
              <a:t>Detailed will be discussed by Prof Nakai- </a:t>
            </a:r>
            <a:r>
              <a:rPr lang="en-US" sz="1400" b="1" dirty="0" err="1">
                <a:solidFill>
                  <a:srgbClr val="0000FF"/>
                </a:solidFill>
              </a:rPr>
              <a:t>san</a:t>
            </a:r>
            <a:r>
              <a:rPr lang="en-US" sz="1400" b="1" dirty="0">
                <a:solidFill>
                  <a:srgbClr val="0000FF"/>
                </a:solidFill>
              </a:rPr>
              <a:t> on Saturday </a:t>
            </a:r>
            <a:endParaRPr lang="en-IN" sz="1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"/>
          <p:cNvSpPr/>
          <p:nvPr/>
        </p:nvSpPr>
        <p:spPr>
          <a:xfrm rot="434551">
            <a:off x="552768" y="1234512"/>
            <a:ext cx="5334000" cy="609600"/>
          </a:xfrm>
          <a:prstGeom prst="cloudCallou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/>
              <a:t>Outline of my Talk</a:t>
            </a:r>
          </a:p>
        </p:txBody>
      </p:sp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336243" y="2247826"/>
            <a:ext cx="6400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000" b="1" dirty="0">
                <a:solidFill>
                  <a:srgbClr val="FF0000"/>
                </a:solidFill>
                <a:latin typeface="Bookman Old Style" pitchFamily="18" charset="0"/>
              </a:rPr>
              <a:t>Basics on  Cryogenics &amp; Superconductivity</a:t>
            </a:r>
          </a:p>
          <a:p>
            <a:pPr marL="342900" indent="-342900">
              <a:buFontTx/>
              <a:buAutoNum type="arabicPeriod"/>
            </a:pPr>
            <a:endParaRPr lang="en-US" sz="2000" b="1" dirty="0">
              <a:solidFill>
                <a:srgbClr val="FF0000"/>
              </a:solidFill>
              <a:latin typeface="Bookman Old Style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b="1" dirty="0">
                <a:solidFill>
                  <a:srgbClr val="0000CC"/>
                </a:solidFill>
                <a:latin typeface="Bookman Old Style" pitchFamily="18" charset="0"/>
              </a:rPr>
              <a:t> History on Accelerator with Cryogenics</a:t>
            </a:r>
          </a:p>
          <a:p>
            <a:pPr marL="342900" indent="-342900">
              <a:buFontTx/>
              <a:buAutoNum type="arabicPeriod"/>
            </a:pPr>
            <a:endParaRPr lang="en-US" sz="2000" b="1" dirty="0">
              <a:solidFill>
                <a:srgbClr val="0000CC"/>
              </a:solidFill>
              <a:latin typeface="Bookman Old Style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b="1" dirty="0">
                <a:solidFill>
                  <a:srgbClr val="FF0000"/>
                </a:solidFill>
                <a:latin typeface="Bookman Old Style" pitchFamily="18" charset="0"/>
              </a:rPr>
              <a:t>Role of Superconductivity  ( SC) for Accelerator</a:t>
            </a:r>
          </a:p>
          <a:p>
            <a:pPr marL="342900" indent="-342900">
              <a:buFontTx/>
              <a:buAutoNum type="arabicPeriod"/>
            </a:pPr>
            <a:endParaRPr lang="en-US" sz="2000" b="1" dirty="0">
              <a:solidFill>
                <a:srgbClr val="0000CC"/>
              </a:solidFill>
              <a:latin typeface="Bookman Old Style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b="1" dirty="0">
                <a:solidFill>
                  <a:srgbClr val="0000CC"/>
                </a:solidFill>
                <a:latin typeface="Bookman Old Style" pitchFamily="18" charset="0"/>
              </a:rPr>
              <a:t>Major programme Present &amp; Future</a:t>
            </a:r>
            <a:endParaRPr lang="en-US" sz="2000" b="1" dirty="0">
              <a:latin typeface="Bookman Old Style" pitchFamily="18" charset="0"/>
            </a:endParaRPr>
          </a:p>
          <a:p>
            <a:pPr marL="342900" indent="-342900">
              <a:buFontTx/>
              <a:buAutoNum type="arabicPeriod"/>
            </a:pPr>
            <a:endParaRPr lang="en-US" sz="2000" b="1" dirty="0">
              <a:solidFill>
                <a:srgbClr val="FF0000"/>
              </a:solidFill>
              <a:latin typeface="Bookman Old Style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b="1" dirty="0">
                <a:solidFill>
                  <a:srgbClr val="FF0000"/>
                </a:solidFill>
                <a:latin typeface="Bookman Old Style" pitchFamily="18" charset="0"/>
              </a:rPr>
              <a:t>Conclusion </a:t>
            </a:r>
          </a:p>
        </p:txBody>
      </p:sp>
      <p:pic>
        <p:nvPicPr>
          <p:cNvPr id="5124" name="Picture 3" descr="C:\Program Files\Microsoft Office\MEDIA\CAGCAT10\j0301252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63266" y="3200400"/>
            <a:ext cx="2404734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0" y="-199"/>
            <a:ext cx="12192000" cy="830997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Realization of High Power Accelerator ( LHC. ILC/CEPC) is possible because of Superconductivity</a:t>
            </a:r>
            <a:r>
              <a:rPr lang="en-US" dirty="0">
                <a:solidFill>
                  <a:schemeClr val="bg1"/>
                </a:solidFill>
              </a:rPr>
              <a:t>	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7242350" y="1600200"/>
            <a:ext cx="4613407" cy="990600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AutoNum type="arabicPeriod"/>
            </a:pPr>
            <a:r>
              <a:rPr lang="en-US" sz="2400" b="1" dirty="0">
                <a:solidFill>
                  <a:schemeClr val="tx1"/>
                </a:solidFill>
                <a:latin typeface="Bookman Old Style" pitchFamily="18" charset="0"/>
              </a:rPr>
              <a:t>Compact Size</a:t>
            </a:r>
          </a:p>
          <a:p>
            <a:pPr marL="342900" indent="-342900">
              <a:buAutoNum type="arabicPeriod"/>
            </a:pPr>
            <a:r>
              <a:rPr lang="en-US" sz="2400" b="1" dirty="0">
                <a:solidFill>
                  <a:schemeClr val="tx1"/>
                </a:solidFill>
                <a:latin typeface="Bookman Old Style" pitchFamily="18" charset="0"/>
              </a:rPr>
              <a:t>Low Power Consump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544887" cy="365125"/>
          </a:xfrm>
        </p:spPr>
        <p:txBody>
          <a:bodyPr/>
          <a:lstStyle/>
          <a:p>
            <a:pPr>
              <a:defRPr/>
            </a:pPr>
            <a:r>
              <a:rPr lang="en-US" b="1">
                <a:solidFill>
                  <a:srgbClr val="0000FF"/>
                </a:solidFill>
              </a:rPr>
              <a:t>ASSCA 2025, HEPS  China  ( T S Datta) March 25, 2025</a:t>
            </a:r>
            <a:endParaRPr lang="en-US" b="1" dirty="0">
              <a:solidFill>
                <a:srgbClr val="0000FF"/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E7AC3EA-89B6-4CEA-A0C8-36880475990E}"/>
              </a:ext>
            </a:extLst>
          </p:cNvPr>
          <p:cNvGrpSpPr/>
          <p:nvPr/>
        </p:nvGrpSpPr>
        <p:grpSpPr>
          <a:xfrm>
            <a:off x="2819400" y="5584902"/>
            <a:ext cx="7024102" cy="369332"/>
            <a:chOff x="1806367" y="5961152"/>
            <a:chExt cx="7037831" cy="373587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F8E6F96F-0B2A-468B-8172-DA0D13845BB3}"/>
                </a:ext>
              </a:extLst>
            </p:cNvPr>
            <p:cNvSpPr txBox="1"/>
            <p:nvPr/>
          </p:nvSpPr>
          <p:spPr>
            <a:xfrm>
              <a:off x="1806367" y="5961152"/>
              <a:ext cx="7037831" cy="37358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IN" b="1" dirty="0">
                  <a:solidFill>
                    <a:srgbClr val="0000FF"/>
                  </a:solidFill>
                </a:rPr>
                <a:t>Cryogenics         Superconductivity           Particle Accelerator  </a:t>
              </a:r>
            </a:p>
          </p:txBody>
        </p:sp>
        <p:sp>
          <p:nvSpPr>
            <p:cNvPr id="4" name="Arrow: Right 3">
              <a:extLst>
                <a:ext uri="{FF2B5EF4-FFF2-40B4-BE49-F238E27FC236}">
                  <a16:creationId xmlns:a16="http://schemas.microsoft.com/office/drawing/2014/main" id="{19671D45-AA64-4CA2-89B6-5AFE002C49CA}"/>
                </a:ext>
              </a:extLst>
            </p:cNvPr>
            <p:cNvSpPr/>
            <p:nvPr/>
          </p:nvSpPr>
          <p:spPr>
            <a:xfrm>
              <a:off x="3276600" y="6119436"/>
              <a:ext cx="381000" cy="52764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71C24CA2-7D2D-45F1-9F7A-18231904EEDE}"/>
                </a:ext>
              </a:extLst>
            </p:cNvPr>
            <p:cNvSpPr/>
            <p:nvPr/>
          </p:nvSpPr>
          <p:spPr>
            <a:xfrm>
              <a:off x="5856962" y="6093054"/>
              <a:ext cx="381000" cy="52764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ADA17CD8-0F6D-AD86-F5B2-2AA797B69899}"/>
              </a:ext>
            </a:extLst>
          </p:cNvPr>
          <p:cNvSpPr txBox="1"/>
          <p:nvPr/>
        </p:nvSpPr>
        <p:spPr>
          <a:xfrm>
            <a:off x="8792211" y="984515"/>
            <a:ext cx="1827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BENEFITS</a:t>
            </a:r>
            <a:endParaRPr lang="en-IN" sz="2400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1905000" y="914400"/>
            <a:ext cx="4267200" cy="3124200"/>
            <a:chOff x="457200" y="685800"/>
            <a:chExt cx="4724400" cy="3374572"/>
          </a:xfrm>
        </p:grpSpPr>
        <p:pic>
          <p:nvPicPr>
            <p:cNvPr id="6" name="Picture 2" descr="Related imag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7200" y="685800"/>
              <a:ext cx="4724400" cy="3374572"/>
            </a:xfrm>
            <a:prstGeom prst="rect">
              <a:avLst/>
            </a:prstGeom>
            <a:noFill/>
          </p:spPr>
        </p:pic>
        <p:grpSp>
          <p:nvGrpSpPr>
            <p:cNvPr id="3" name="Group 12"/>
            <p:cNvGrpSpPr/>
            <p:nvPr/>
          </p:nvGrpSpPr>
          <p:grpSpPr>
            <a:xfrm>
              <a:off x="1066800" y="914400"/>
              <a:ext cx="2764971" cy="2327463"/>
              <a:chOff x="1066800" y="914400"/>
              <a:chExt cx="2764971" cy="2327463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2438400" y="1828800"/>
                <a:ext cx="609600" cy="304800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Lucida Sans Unicode"/>
                  <a:ea typeface="+mn-ea"/>
                  <a:cs typeface="+mn-cs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438400" y="1828800"/>
                <a:ext cx="1143000" cy="2991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iquid He I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971799" y="2895599"/>
                <a:ext cx="859972" cy="34170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Bookman Old Style" pitchFamily="18" charset="0"/>
                    <a:ea typeface="+mn-ea"/>
                    <a:cs typeface="Arial" pitchFamily="34" charset="0"/>
                  </a:rPr>
                  <a:t>GAS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066800" y="2743200"/>
                <a:ext cx="1066800" cy="49866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uperfluid</a:t>
                </a:r>
                <a:endPara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He II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219200" y="914400"/>
                <a:ext cx="762000" cy="28257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Bookman Old Style" pitchFamily="18" charset="0"/>
                    <a:ea typeface="+mn-ea"/>
                    <a:cs typeface="Arial" pitchFamily="34" charset="0"/>
                  </a:rPr>
                  <a:t>SOLID</a:t>
                </a:r>
              </a:p>
            </p:txBody>
          </p:sp>
        </p:grpSp>
      </p:grpSp>
      <p:pic>
        <p:nvPicPr>
          <p:cNvPr id="1218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2057401"/>
            <a:ext cx="3276600" cy="2989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2057400" y="5029201"/>
            <a:ext cx="8458200" cy="1200329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uper-fluid Helium can easily flow through SC strand /Cabl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. Small temperature rise with a heat input ( specific heat 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3. Large Conductivity maintain equal temperature.  SC Magnet is stabl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676400" y="152400"/>
            <a:ext cx="8458200" cy="369332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ransition to a super-fluid phase  below the </a:t>
            </a:r>
            <a:r>
              <a:rPr kumimoji="0" lang="el-G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λ-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oint (2.17K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17" name="Straight Arrow Connector 16"/>
          <p:cNvCxnSpPr>
            <a:endCxn id="18" idx="1"/>
          </p:cNvCxnSpPr>
          <p:nvPr/>
        </p:nvCxnSpPr>
        <p:spPr>
          <a:xfrm>
            <a:off x="4876800" y="457200"/>
            <a:ext cx="2133600" cy="8763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7010400" y="838200"/>
            <a:ext cx="3048000" cy="990600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Low Viscosit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High Conductivit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High Specific Heat</a:t>
            </a:r>
          </a:p>
        </p:txBody>
      </p:sp>
      <p:sp>
        <p:nvSpPr>
          <p:cNvPr id="22" name="Oval 21"/>
          <p:cNvSpPr/>
          <p:nvPr/>
        </p:nvSpPr>
        <p:spPr>
          <a:xfrm>
            <a:off x="1905000" y="4419600"/>
            <a:ext cx="2362200" cy="4572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Advantages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7734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4789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5448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4" name="Picture 1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1066800"/>
            <a:ext cx="5105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/>
          <p:nvPr/>
        </p:nvSpPr>
        <p:spPr>
          <a:xfrm>
            <a:off x="2895600" y="304800"/>
            <a:ext cx="6553200" cy="4572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FOR HIGH FIELD MAGNETS LIKE  LHC AT CERN</a:t>
            </a:r>
          </a:p>
        </p:txBody>
      </p:sp>
      <p:sp>
        <p:nvSpPr>
          <p:cNvPr id="6" name="Rectangle 5"/>
          <p:cNvSpPr/>
          <p:nvPr/>
        </p:nvSpPr>
        <p:spPr>
          <a:xfrm>
            <a:off x="5181600" y="4643533"/>
            <a:ext cx="5486400" cy="738664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or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h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Field Magnet 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bT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at 2 K    or  Nb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n at 4.2 K ?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7772400" y="2133600"/>
            <a:ext cx="0" cy="1600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425832"/>
            <a:ext cx="2769444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0B34FB0-EB9C-4E18-E49D-4E703A20A85A}"/>
              </a:ext>
            </a:extLst>
          </p:cNvPr>
          <p:cNvSpPr txBox="1"/>
          <p:nvPr/>
        </p:nvSpPr>
        <p:spPr>
          <a:xfrm>
            <a:off x="685800" y="609600"/>
            <a:ext cx="1702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Example :</a:t>
            </a:r>
            <a:r>
              <a:rPr lang="en-US" dirty="0"/>
              <a:t> </a:t>
            </a:r>
            <a:endParaRPr lang="en-IN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1BAF00-E3AE-747D-00E7-EF1FFD6F39A4}"/>
              </a:ext>
            </a:extLst>
          </p:cNvPr>
          <p:cNvSpPr txBox="1"/>
          <p:nvPr/>
        </p:nvSpPr>
        <p:spPr>
          <a:xfrm>
            <a:off x="487697" y="5479702"/>
            <a:ext cx="11676594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It was important decision for CERN to have Magnetic field of 8.3 Tesla </a:t>
            </a:r>
            <a:r>
              <a:rPr lang="en-US" dirty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33150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28BEFC5-A356-2A3E-CF5A-037ACAC133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ACCA2DF7-A804-B51D-C155-55C8A7964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287314"/>
          <a:ext cx="5105400" cy="396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931920" imgH="3017520" progId="Origin50.Graph">
                  <p:embed/>
                </p:oleObj>
              </mc:Choice>
              <mc:Fallback>
                <p:oleObj name="Graph" r:id="rId2" imgW="3931920" imgH="3017520" progId="Origin50.Graph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7314"/>
                        <a:ext cx="5105400" cy="3961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>
            <a:extLst>
              <a:ext uri="{FF2B5EF4-FFF2-40B4-BE49-F238E27FC236}">
                <a16:creationId xmlns:a16="http://schemas.microsoft.com/office/drawing/2014/main" id="{E8A63BBD-D2FC-7D02-0B24-2709F0D0C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7361"/>
            <a:ext cx="9753600" cy="40011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SURFACE RESISTANCE WITH TEMPERATURE (T) &amp;  RF FREQUENCY ( f)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17CF3D1-46BC-4F57-9BEE-94BC50023B17}"/>
              </a:ext>
            </a:extLst>
          </p:cNvPr>
          <p:cNvSpPr/>
          <p:nvPr/>
        </p:nvSpPr>
        <p:spPr>
          <a:xfrm rot="16200000">
            <a:off x="5372100" y="3944393"/>
            <a:ext cx="2057400" cy="3810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Nb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 :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Tc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= 9.2 K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7CD0753-C356-F8FB-C3AB-CBE4EF9A1ADD}"/>
              </a:ext>
            </a:extLst>
          </p:cNvPr>
          <p:cNvSpPr/>
          <p:nvPr/>
        </p:nvSpPr>
        <p:spPr>
          <a:xfrm rot="21338043">
            <a:off x="5281360" y="1100818"/>
            <a:ext cx="2238881" cy="432743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WHY 2K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0C7CF18-5006-422D-0591-DC1628FB8C6B}"/>
              </a:ext>
            </a:extLst>
          </p:cNvPr>
          <p:cNvSpPr txBox="1"/>
          <p:nvPr/>
        </p:nvSpPr>
        <p:spPr>
          <a:xfrm>
            <a:off x="7806603" y="799498"/>
            <a:ext cx="3733800" cy="830997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or High Frequency Cavity:      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 K is Choice</a:t>
            </a: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6FE16DA3-EE4F-07E0-3D79-486242D47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BA6DABD5-A184-B418-618D-F0F212413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895700"/>
          <a:ext cx="3429000" cy="77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469800" progId="Equation.DSMT4">
                  <p:embed/>
                </p:oleObj>
              </mc:Choice>
              <mc:Fallback>
                <p:oleObj name="Equation" r:id="rId4" imgW="2070000" imgH="4698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95700"/>
                        <a:ext cx="3429000" cy="775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1E7C067E-B430-9077-4C8A-B30052B2E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4C6FBAC4-8E90-C7F5-DAB1-AF715EBA85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4686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03892C8-26EE-707C-658C-095102B6A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04878"/>
          <a:ext cx="2057400" cy="48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28600" progId="Equation.DSMT4">
                  <p:embed/>
                </p:oleObj>
              </mc:Choice>
              <mc:Fallback>
                <p:oleObj name="Equation" r:id="rId6" imgW="97776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04878"/>
                        <a:ext cx="2057400" cy="480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6CD7746-21FF-9382-898D-2E06CB218BB3}"/>
              </a:ext>
            </a:extLst>
          </p:cNvPr>
          <p:cNvSpPr txBox="1"/>
          <p:nvPr/>
        </p:nvSpPr>
        <p:spPr>
          <a:xfrm>
            <a:off x="5673340" y="5682238"/>
            <a:ext cx="61006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Note : These are the very basics and you will be learning a lot from the lecture of Prof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Kako-sa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 on Wednesday   </a:t>
            </a:r>
            <a:endParaRPr kumimoji="0" lang="en-IN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Arial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F5A694-7D0B-2B59-C8C2-277571E74FEB}"/>
              </a:ext>
            </a:extLst>
          </p:cNvPr>
          <p:cNvSpPr txBox="1"/>
          <p:nvPr/>
        </p:nvSpPr>
        <p:spPr>
          <a:xfrm>
            <a:off x="457200" y="656376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iobium 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C15D728-05E3-CC19-ABDB-1E631CD1BA35}"/>
              </a:ext>
            </a:extLst>
          </p:cNvPr>
          <p:cNvGrpSpPr/>
          <p:nvPr/>
        </p:nvGrpSpPr>
        <p:grpSpPr>
          <a:xfrm>
            <a:off x="7363210" y="2126908"/>
            <a:ext cx="4405240" cy="3378708"/>
            <a:chOff x="7363210" y="2126908"/>
            <a:chExt cx="4405240" cy="3378708"/>
          </a:xfrm>
        </p:grpSpPr>
        <p:graphicFrame>
          <p:nvGraphicFramePr>
            <p:cNvPr id="2051" name="Object 3">
              <a:extLst>
                <a:ext uri="{FF2B5EF4-FFF2-40B4-BE49-F238E27FC236}">
                  <a16:creationId xmlns:a16="http://schemas.microsoft.com/office/drawing/2014/main" id="{1D42BC47-C22D-02B7-D024-ED82C9EF82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429929"/>
                </p:ext>
              </p:extLst>
            </p:nvPr>
          </p:nvGraphicFramePr>
          <p:xfrm>
            <a:off x="7363210" y="2126908"/>
            <a:ext cx="4405240" cy="3378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8" imgW="3931920" imgH="3017520" progId="Origin50.Graph">
                    <p:embed/>
                  </p:oleObj>
                </mc:Choice>
                <mc:Fallback>
                  <p:oleObj name="Graph" r:id="rId8" imgW="3931920" imgH="3017520" progId="Origin50.Graph">
                    <p:embed/>
                    <p:pic>
                      <p:nvPicPr>
                        <p:cNvPr id="205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3210" y="2126908"/>
                          <a:ext cx="4405240" cy="33787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C8848E18-1DB3-B140-53E7-1ED070232D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55578" y="3094401"/>
              <a:ext cx="0" cy="1858599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A8F626D-C63A-5F8B-A6A2-6DCEDB7C2385}"/>
                </a:ext>
              </a:extLst>
            </p:cNvPr>
            <p:cNvSpPr txBox="1"/>
            <p:nvPr/>
          </p:nvSpPr>
          <p:spPr>
            <a:xfrm>
              <a:off x="10374050" y="3323203"/>
              <a:ext cx="78258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>
                  <a:solidFill>
                    <a:srgbClr val="0000FF"/>
                  </a:solidFill>
                </a:rPr>
                <a:t>R</a:t>
              </a:r>
              <a:r>
                <a:rPr lang="en-US" sz="1000" b="1" baseline="-25000" dirty="0">
                  <a:solidFill>
                    <a:srgbClr val="0000FF"/>
                  </a:solidFill>
                </a:rPr>
                <a:t>BCS</a:t>
              </a:r>
              <a:r>
                <a:rPr lang="en-US" sz="1000" b="1" dirty="0">
                  <a:solidFill>
                    <a:srgbClr val="0000FF"/>
                  </a:solidFill>
                </a:rPr>
                <a:t>= 400</a:t>
              </a:r>
              <a:endParaRPr lang="en-IN" sz="1000" b="1" dirty="0">
                <a:solidFill>
                  <a:srgbClr val="0000FF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BA11A90-BC63-8C0C-4B5D-FD0B77E4C7C1}"/>
                </a:ext>
              </a:extLst>
            </p:cNvPr>
            <p:cNvSpPr txBox="1"/>
            <p:nvPr/>
          </p:nvSpPr>
          <p:spPr>
            <a:xfrm>
              <a:off x="10406677" y="3861666"/>
              <a:ext cx="64152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>
                  <a:solidFill>
                    <a:srgbClr val="FF0000"/>
                  </a:solidFill>
                </a:rPr>
                <a:t>R</a:t>
              </a:r>
              <a:r>
                <a:rPr lang="en-US" sz="1000" b="1" baseline="-25000" dirty="0">
                  <a:solidFill>
                    <a:srgbClr val="FF0000"/>
                  </a:solidFill>
                </a:rPr>
                <a:t>BCS</a:t>
              </a:r>
              <a:r>
                <a:rPr lang="en-US" sz="1000" b="1" dirty="0">
                  <a:solidFill>
                    <a:srgbClr val="FF0000"/>
                  </a:solidFill>
                </a:rPr>
                <a:t>= 4</a:t>
              </a:r>
              <a:endParaRPr lang="en-IN" sz="1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1098912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2"/>
          <p:cNvSpPr txBox="1">
            <a:spLocks noChangeArrowheads="1"/>
          </p:cNvSpPr>
          <p:nvPr/>
        </p:nvSpPr>
        <p:spPr bwMode="auto">
          <a:xfrm>
            <a:off x="1981200" y="1"/>
            <a:ext cx="7524560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0000CC"/>
                </a:solidFill>
              </a:rPr>
              <a:t>MAJOR  ACCELERATOR PROGRAMME                    ( Present &amp; Future)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</a:rPr>
              <a:t>with cryogenics and superconductivity) </a:t>
            </a:r>
          </a:p>
        </p:txBody>
      </p:sp>
      <p:sp>
        <p:nvSpPr>
          <p:cNvPr id="26627" name="TextBox 3"/>
          <p:cNvSpPr txBox="1">
            <a:spLocks noChangeArrowheads="1"/>
          </p:cNvSpPr>
          <p:nvPr/>
        </p:nvSpPr>
        <p:spPr bwMode="auto">
          <a:xfrm>
            <a:off x="685801" y="1318022"/>
            <a:ext cx="11332632" cy="513986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400" b="1" dirty="0">
                <a:solidFill>
                  <a:srgbClr val="FF0000"/>
                </a:solidFill>
              </a:rPr>
              <a:t>China</a:t>
            </a:r>
          </a:p>
          <a:p>
            <a:pPr marL="1257300" lvl="2" indent="-342900">
              <a:buFont typeface="+mj-lt"/>
              <a:buAutoNum type="romanLcPeriod"/>
            </a:pPr>
            <a:r>
              <a:rPr lang="en-US" b="1" dirty="0">
                <a:solidFill>
                  <a:srgbClr val="0000FF"/>
                </a:solidFill>
              </a:rPr>
              <a:t>ADS / CSNS : Cavity   ii.  SHINE ( Cavity)  iii CEPC  ( Cavity &amp; Magnet) iv. HEPS </a:t>
            </a:r>
          </a:p>
          <a:p>
            <a:pPr marL="342900" indent="-342900">
              <a:buFontTx/>
              <a:buAutoNum type="arabicPeriod"/>
            </a:pPr>
            <a:r>
              <a:rPr lang="en-US" sz="2400" b="1" dirty="0">
                <a:solidFill>
                  <a:srgbClr val="FF0000"/>
                </a:solidFill>
              </a:rPr>
              <a:t>Japan</a:t>
            </a:r>
            <a:r>
              <a:rPr lang="en-US" b="1" dirty="0">
                <a:solidFill>
                  <a:srgbClr val="FF0000"/>
                </a:solidFill>
              </a:rPr>
              <a:t>  </a:t>
            </a:r>
            <a:r>
              <a:rPr lang="en-US" b="1" dirty="0"/>
              <a:t>   </a:t>
            </a:r>
          </a:p>
          <a:p>
            <a:pPr marL="1257300" lvl="2" indent="-342900">
              <a:buFont typeface="+mj-lt"/>
              <a:buAutoNum type="romanLcPeriod"/>
            </a:pPr>
            <a:r>
              <a:rPr lang="en-US" b="1" dirty="0">
                <a:solidFill>
                  <a:srgbClr val="0000FF"/>
                </a:solidFill>
              </a:rPr>
              <a:t>Super </a:t>
            </a:r>
            <a:r>
              <a:rPr lang="en-US" b="1" dirty="0" err="1">
                <a:solidFill>
                  <a:srgbClr val="0000FF"/>
                </a:solidFill>
              </a:rPr>
              <a:t>KeK</a:t>
            </a:r>
            <a:r>
              <a:rPr lang="en-US" b="1" dirty="0">
                <a:solidFill>
                  <a:srgbClr val="0000FF"/>
                </a:solidFill>
              </a:rPr>
              <a:t>- B : Magnet &amp; Cavity, ii )Proton Accelerator at JPARC ( Magnet)  iii)  ILC ( Cavity)                              </a:t>
            </a:r>
            <a:r>
              <a:rPr lang="en-US" b="1" dirty="0"/>
              <a:t>			</a:t>
            </a:r>
            <a:endParaRPr lang="en-US" b="1" dirty="0">
              <a:solidFill>
                <a:srgbClr val="FF0000"/>
              </a:solidFill>
            </a:endParaRPr>
          </a:p>
          <a:p>
            <a:pPr marL="342900" indent="-342900">
              <a:buFontTx/>
              <a:buAutoNum type="arabicPeriod" startAt="4"/>
            </a:pPr>
            <a:r>
              <a:rPr lang="en-US" sz="2400" b="1" dirty="0">
                <a:solidFill>
                  <a:srgbClr val="FF0000"/>
                </a:solidFill>
              </a:rPr>
              <a:t>Korea 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  <a:p>
            <a:pPr marL="1257300" lvl="2" indent="-342900">
              <a:buFont typeface="+mj-lt"/>
              <a:buAutoNum type="romanLcPeriod"/>
            </a:pPr>
            <a:r>
              <a:rPr lang="en-US" b="1" dirty="0">
                <a:solidFill>
                  <a:srgbClr val="0000FF"/>
                </a:solidFill>
              </a:rPr>
              <a:t>RAON : Cavity and Magnet,  KOMAC : Cavity, PLS </a:t>
            </a:r>
          </a:p>
          <a:p>
            <a:pPr marL="342900" indent="-342900">
              <a:buFontTx/>
              <a:buAutoNum type="arabicPeriod" startAt="4"/>
            </a:pPr>
            <a:endParaRPr lang="en-US" b="1" dirty="0"/>
          </a:p>
          <a:p>
            <a:pPr marL="342900" indent="-342900">
              <a:buFontTx/>
              <a:buAutoNum type="arabicPeriod" startAt="4"/>
            </a:pPr>
            <a:r>
              <a:rPr lang="en-US" sz="2200" b="1" dirty="0">
                <a:solidFill>
                  <a:srgbClr val="FF0000"/>
                </a:solidFill>
              </a:rPr>
              <a:t>INDIA </a:t>
            </a:r>
          </a:p>
          <a:p>
            <a:pPr marL="1257300" lvl="2" indent="-342900">
              <a:buFont typeface="+mj-lt"/>
              <a:buAutoNum type="romanLcPeriod"/>
            </a:pPr>
            <a:r>
              <a:rPr lang="en-US" b="1" dirty="0">
                <a:solidFill>
                  <a:srgbClr val="0000FF"/>
                </a:solidFill>
              </a:rPr>
              <a:t>ADS/ SNS  ; Cavity  ( RRCAT, BARC, VECC)</a:t>
            </a:r>
          </a:p>
          <a:p>
            <a:pPr marL="1257300" lvl="2" indent="-342900">
              <a:buFont typeface="+mj-lt"/>
              <a:buAutoNum type="romanLcPeriod"/>
            </a:pPr>
            <a:r>
              <a:rPr lang="en-US" b="1" dirty="0">
                <a:solidFill>
                  <a:srgbClr val="0000FF"/>
                </a:solidFill>
              </a:rPr>
              <a:t>Superconducting  Linac at IUAC &amp; TIFR  iii)  Superconducting Cyclotron : VECC. Kolkata</a:t>
            </a:r>
          </a:p>
          <a:p>
            <a:pPr marL="1257300" lvl="2" indent="-342900">
              <a:buFont typeface="+mj-lt"/>
              <a:buAutoNum type="romanLcPeriod"/>
            </a:pPr>
            <a:endParaRPr lang="en-US" b="1" dirty="0">
              <a:solidFill>
                <a:srgbClr val="0000FF"/>
              </a:solidFill>
            </a:endParaRPr>
          </a:p>
          <a:p>
            <a:pPr marL="1257300" lvl="2" indent="-342900">
              <a:buFont typeface="+mj-lt"/>
              <a:buAutoNum type="romanLcPeriod"/>
            </a:pPr>
            <a:endParaRPr lang="en-US" b="1" dirty="0">
              <a:solidFill>
                <a:srgbClr val="0000FF"/>
              </a:solidFill>
            </a:endParaRPr>
          </a:p>
          <a:p>
            <a:pPr marL="1257300" lvl="2" indent="-342900">
              <a:buFont typeface="+mj-lt"/>
              <a:buAutoNum type="romanLcPeriod"/>
            </a:pPr>
            <a:endParaRPr lang="en-US" b="1" dirty="0">
              <a:solidFill>
                <a:srgbClr val="0000FF"/>
              </a:solidFill>
            </a:endParaRPr>
          </a:p>
          <a:p>
            <a:pPr marL="1257300" lvl="2" indent="-342900">
              <a:buFont typeface="+mj-lt"/>
              <a:buAutoNum type="romanLcPeriod"/>
            </a:pPr>
            <a:endParaRPr lang="en-US" b="1" dirty="0">
              <a:solidFill>
                <a:srgbClr val="0000FF"/>
              </a:solidFill>
            </a:endParaRPr>
          </a:p>
          <a:p>
            <a:pPr marL="1257300" lvl="2" indent="-342900">
              <a:buFont typeface="+mj-lt"/>
              <a:buAutoNum type="romanLcPeriod"/>
            </a:pPr>
            <a:endParaRPr lang="en-US" b="1" dirty="0">
              <a:solidFill>
                <a:srgbClr val="0000FF"/>
              </a:solidFill>
            </a:endParaRPr>
          </a:p>
          <a:p>
            <a:pPr marL="1257300" lvl="2" indent="-342900">
              <a:buFontTx/>
              <a:buAutoNum type="arabicPeriod" startAt="4"/>
            </a:pPr>
            <a:endParaRPr lang="en-US" b="1" dirty="0"/>
          </a:p>
        </p:txBody>
      </p:sp>
      <p:sp>
        <p:nvSpPr>
          <p:cNvPr id="5" name="Oval 4"/>
          <p:cNvSpPr/>
          <p:nvPr/>
        </p:nvSpPr>
        <p:spPr>
          <a:xfrm rot="19512511">
            <a:off x="8588071" y="3029045"/>
            <a:ext cx="1447800" cy="641719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/>
              <a:t>ASI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867401" y="6359374"/>
            <a:ext cx="3925887" cy="365125"/>
          </a:xfrm>
        </p:spPr>
        <p:txBody>
          <a:bodyPr/>
          <a:lstStyle/>
          <a:p>
            <a:pPr>
              <a:defRPr/>
            </a:pPr>
            <a:r>
              <a:rPr lang="en-US"/>
              <a:t>ASSCA 2025, HEPS  China  ( T S Datta) March 25, 2025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1828801" y="5181600"/>
            <a:ext cx="8555255" cy="1167383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Other Major Accelerator Projects</a:t>
            </a:r>
          </a:p>
          <a:p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LHC ( Switzerland).   ESS ( Sweden), European  X FEL ( Germany)</a:t>
            </a:r>
          </a:p>
          <a:p>
            <a:r>
              <a:rPr lang="en-US" b="1" dirty="0" err="1">
                <a:solidFill>
                  <a:srgbClr val="0000FF"/>
                </a:solidFill>
                <a:latin typeface="Bookman Old Style" pitchFamily="18" charset="0"/>
              </a:rPr>
              <a:t>FermiLab</a:t>
            </a:r>
            <a:r>
              <a:rPr lang="en-US" b="1" dirty="0">
                <a:solidFill>
                  <a:srgbClr val="0000FF"/>
                </a:solidFill>
                <a:latin typeface="Bookman Old Style" pitchFamily="18" charset="0"/>
              </a:rPr>
              <a:t> ( PIP), USA, CEBAF ( USA), FAIR ( Germany)</a:t>
            </a:r>
          </a:p>
        </p:txBody>
      </p:sp>
    </p:spTree>
    <p:extLst>
      <p:ext uri="{BB962C8B-B14F-4D97-AF65-F5344CB8AC3E}">
        <p14:creationId xmlns:p14="http://schemas.microsoft.com/office/powerpoint/2010/main" val="31641684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Oval 40">
            <a:extLst>
              <a:ext uri="{FF2B5EF4-FFF2-40B4-BE49-F238E27FC236}">
                <a16:creationId xmlns:a16="http://schemas.microsoft.com/office/drawing/2014/main" id="{EED227A1-506F-B503-D4E9-E10D8C165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7276"/>
            <a:ext cx="8001000" cy="582323"/>
          </a:xfrm>
          <a:prstGeom prst="ellipse">
            <a:avLst/>
          </a:prstGeom>
          <a:solidFill>
            <a:srgbClr val="66FF33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Arial" pitchFamily="34" charset="0"/>
              </a:rPr>
              <a:t>Superconducting LINAC at IUAC, Delhi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F6A252C-35F6-41B6-777B-ECE941B70D9B}"/>
              </a:ext>
            </a:extLst>
          </p:cNvPr>
          <p:cNvCxnSpPr/>
          <p:nvPr/>
        </p:nvCxnSpPr>
        <p:spPr>
          <a:xfrm>
            <a:off x="6705600" y="3581400"/>
            <a:ext cx="990600" cy="2057400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0" name="Picture 19" descr="Linac Schematic2.jpg">
            <a:extLst>
              <a:ext uri="{FF2B5EF4-FFF2-40B4-BE49-F238E27FC236}">
                <a16:creationId xmlns:a16="http://schemas.microsoft.com/office/drawing/2014/main" id="{D81469EA-C50F-B8EF-637D-6ECCD564A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914401"/>
            <a:ext cx="7720012" cy="5457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1" name="TextBox 23">
            <a:extLst>
              <a:ext uri="{FF2B5EF4-FFF2-40B4-BE49-F238E27FC236}">
                <a16:creationId xmlns:a16="http://schemas.microsoft.com/office/drawing/2014/main" id="{FAC87137-A071-48D0-A7F9-C4B63CF88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295400"/>
            <a:ext cx="2971800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RYOGENIC SYSTEM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3E75FEE-5667-092A-83F8-D4D982862E70}"/>
              </a:ext>
            </a:extLst>
          </p:cNvPr>
          <p:cNvCxnSpPr/>
          <p:nvPr/>
        </p:nvCxnSpPr>
        <p:spPr>
          <a:xfrm flipH="1">
            <a:off x="6477000" y="2057400"/>
            <a:ext cx="1447800" cy="3048000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727CAD9C-F8C1-0F3B-94E5-9EF56D3E7BEE}"/>
              </a:ext>
            </a:extLst>
          </p:cNvPr>
          <p:cNvSpPr/>
          <p:nvPr/>
        </p:nvSpPr>
        <p:spPr>
          <a:xfrm>
            <a:off x="7315200" y="1600200"/>
            <a:ext cx="1981200" cy="3810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Nb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 Cavity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D0F5054-0C66-7F54-851B-635A3A66C889}"/>
              </a:ext>
            </a:extLst>
          </p:cNvPr>
          <p:cNvCxnSpPr/>
          <p:nvPr/>
        </p:nvCxnSpPr>
        <p:spPr>
          <a:xfrm>
            <a:off x="3352800" y="990600"/>
            <a:ext cx="0" cy="541020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5" name="TextBox 13">
            <a:extLst>
              <a:ext uri="{FF2B5EF4-FFF2-40B4-BE49-F238E27FC236}">
                <a16:creationId xmlns:a16="http://schemas.microsoft.com/office/drawing/2014/main" id="{E1495A90-218A-B934-D593-12DF64947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1" y="1905000"/>
            <a:ext cx="1274763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C LINAC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83F1C96-9B91-E953-506E-99C87319C5F9}"/>
              </a:ext>
            </a:extLst>
          </p:cNvPr>
          <p:cNvCxnSpPr>
            <a:endCxn id="14345" idx="1"/>
          </p:cNvCxnSpPr>
          <p:nvPr/>
        </p:nvCxnSpPr>
        <p:spPr>
          <a:xfrm flipV="1">
            <a:off x="3352800" y="2090738"/>
            <a:ext cx="457200" cy="4286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7" name="Footer Placeholder 14">
            <a:extLst>
              <a:ext uri="{FF2B5EF4-FFF2-40B4-BE49-F238E27FC236}">
                <a16:creationId xmlns:a16="http://schemas.microsoft.com/office/drawing/2014/main" id="{D223B902-FAAE-BEF2-9B1E-F1E6C35353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5903914" y="6408739"/>
            <a:ext cx="3697286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</a:p>
        </p:txBody>
      </p:sp>
      <p:sp>
        <p:nvSpPr>
          <p:cNvPr id="14348" name="Slide Number Placeholder 14">
            <a:extLst>
              <a:ext uri="{FF2B5EF4-FFF2-40B4-BE49-F238E27FC236}">
                <a16:creationId xmlns:a16="http://schemas.microsoft.com/office/drawing/2014/main" id="{45CB02B0-DC25-15DC-0DF7-D693B0C57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297322-13A3-4412-98E4-672EF313C46D}" type="slidenum"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349" name="TextBox 18">
            <a:extLst>
              <a:ext uri="{FF2B5EF4-FFF2-40B4-BE49-F238E27FC236}">
                <a16:creationId xmlns:a16="http://schemas.microsoft.com/office/drawing/2014/main" id="{AAD27C88-2C0E-9BD7-F99B-87B0EF872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3023197"/>
            <a:ext cx="2895600" cy="1200329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ndalus" pitchFamily="18" charset="0"/>
                <a:ea typeface="+mn-ea"/>
                <a:cs typeface="Andalus" pitchFamily="18" charset="0"/>
              </a:rPr>
              <a:t>Total 27 cavities are housed in 5 Indigenously Developed Cryomodules</a:t>
            </a:r>
          </a:p>
        </p:txBody>
      </p:sp>
      <p:pic>
        <p:nvPicPr>
          <p:cNvPr id="14350" name="Picture 5">
            <a:extLst>
              <a:ext uri="{FF2B5EF4-FFF2-40B4-BE49-F238E27FC236}">
                <a16:creationId xmlns:a16="http://schemas.microsoft.com/office/drawing/2014/main" id="{71EF0B78-5210-74F0-5293-A7F5BD749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73"/>
          <a:stretch>
            <a:fillRect/>
          </a:stretch>
        </p:blipFill>
        <p:spPr bwMode="auto">
          <a:xfrm>
            <a:off x="9372600" y="914400"/>
            <a:ext cx="7620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1" name="TextBox 29">
            <a:extLst>
              <a:ext uri="{FF2B5EF4-FFF2-40B4-BE49-F238E27FC236}">
                <a16:creationId xmlns:a16="http://schemas.microsoft.com/office/drawing/2014/main" id="{FDE31883-7C9B-27AF-F7A7-3C4336D1E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943600"/>
            <a:ext cx="1150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t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Phase</a:t>
            </a:r>
          </a:p>
        </p:txBody>
      </p:sp>
      <p:sp>
        <p:nvSpPr>
          <p:cNvPr id="31" name="Left Brace 30">
            <a:extLst>
              <a:ext uri="{FF2B5EF4-FFF2-40B4-BE49-F238E27FC236}">
                <a16:creationId xmlns:a16="http://schemas.microsoft.com/office/drawing/2014/main" id="{384086A3-9F14-1435-A13C-ED2E075A5458}"/>
              </a:ext>
            </a:extLst>
          </p:cNvPr>
          <p:cNvSpPr/>
          <p:nvPr/>
        </p:nvSpPr>
        <p:spPr>
          <a:xfrm rot="16200000">
            <a:off x="6096000" y="5105400"/>
            <a:ext cx="381000" cy="1447800"/>
          </a:xfrm>
          <a:prstGeom prst="leftBrace">
            <a:avLst>
              <a:gd name="adj1" fmla="val 8333"/>
              <a:gd name="adj2" fmla="val 4931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14353" name="TextBox 31">
            <a:extLst>
              <a:ext uri="{FF2B5EF4-FFF2-40B4-BE49-F238E27FC236}">
                <a16:creationId xmlns:a16="http://schemas.microsoft.com/office/drawing/2014/main" id="{DD5370FD-84F0-EF8E-0E32-754F5F016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6019800"/>
            <a:ext cx="1201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d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Phase</a:t>
            </a:r>
          </a:p>
        </p:txBody>
      </p:sp>
      <p:sp>
        <p:nvSpPr>
          <p:cNvPr id="33" name="Left Brace 32">
            <a:extLst>
              <a:ext uri="{FF2B5EF4-FFF2-40B4-BE49-F238E27FC236}">
                <a16:creationId xmlns:a16="http://schemas.microsoft.com/office/drawing/2014/main" id="{0A6C551C-72EB-5F52-2A8E-20ABBCC69454}"/>
              </a:ext>
            </a:extLst>
          </p:cNvPr>
          <p:cNvSpPr/>
          <p:nvPr/>
        </p:nvSpPr>
        <p:spPr>
          <a:xfrm rot="16200000">
            <a:off x="4114800" y="5105400"/>
            <a:ext cx="381000" cy="1447800"/>
          </a:xfrm>
          <a:prstGeom prst="leftBrace">
            <a:avLst>
              <a:gd name="adj1" fmla="val 8333"/>
              <a:gd name="adj2" fmla="val 4931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BF273C-4BAA-EAB3-2EFD-C8A86D820738}"/>
              </a:ext>
            </a:extLst>
          </p:cNvPr>
          <p:cNvCxnSpPr>
            <a:stCxn id="16" idx="5"/>
          </p:cNvCxnSpPr>
          <p:nvPr/>
        </p:nvCxnSpPr>
        <p:spPr>
          <a:xfrm>
            <a:off x="9005888" y="1925638"/>
            <a:ext cx="595312" cy="28416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6" name="TextBox 21">
            <a:extLst>
              <a:ext uri="{FF2B5EF4-FFF2-40B4-BE49-F238E27FC236}">
                <a16:creationId xmlns:a16="http://schemas.microsoft.com/office/drawing/2014/main" id="{FE75EBC8-EA5D-B522-5BA6-BFDD068BF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715000"/>
            <a:ext cx="13843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nergy ~ E</a:t>
            </a:r>
          </a:p>
        </p:txBody>
      </p:sp>
      <p:sp>
        <p:nvSpPr>
          <p:cNvPr id="14357" name="TextBox 22">
            <a:extLst>
              <a:ext uri="{FF2B5EF4-FFF2-40B4-BE49-F238E27FC236}">
                <a16:creationId xmlns:a16="http://schemas.microsoft.com/office/drawing/2014/main" id="{15936C44-E447-BC49-BCC1-D2E0972E8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5867400"/>
            <a:ext cx="15113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nergy ~ 2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B73B91F-5570-1F93-6C08-1A7C42C0A89C}"/>
              </a:ext>
            </a:extLst>
          </p:cNvPr>
          <p:cNvSpPr txBox="1"/>
          <p:nvPr/>
        </p:nvSpPr>
        <p:spPr>
          <a:xfrm>
            <a:off x="3285374" y="567808"/>
            <a:ext cx="4554452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Arial" pitchFamily="34" charset="0"/>
              </a:rPr>
              <a:t>Where I worked more than 20 years </a:t>
            </a: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189791"/>
      </p:ext>
    </p:extLst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ooter Placeholder 2">
            <a:extLst>
              <a:ext uri="{FF2B5EF4-FFF2-40B4-BE49-F238E27FC236}">
                <a16:creationId xmlns:a16="http://schemas.microsoft.com/office/drawing/2014/main" id="{9EB17A86-79A6-B4D1-9635-50972562A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5839884" y="6408739"/>
            <a:ext cx="3685116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SCA 2025, HEPS  China  ( T S Datta) March 25, 2025</a:t>
            </a:r>
          </a:p>
        </p:txBody>
      </p:sp>
      <p:pic>
        <p:nvPicPr>
          <p:cNvPr id="3076" name="Picture 3" descr="ResonatorAssy1">
            <a:extLst>
              <a:ext uri="{FF2B5EF4-FFF2-40B4-BE49-F238E27FC236}">
                <a16:creationId xmlns:a16="http://schemas.microsoft.com/office/drawing/2014/main" id="{7ACCDB6A-0D3A-37CF-BC4A-CB2210A7C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2514600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6">
            <a:extLst>
              <a:ext uri="{FF2B5EF4-FFF2-40B4-BE49-F238E27FC236}">
                <a16:creationId xmlns:a16="http://schemas.microsoft.com/office/drawing/2014/main" id="{C50C62C1-981C-4622-9499-5C8995CA08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4191000"/>
            <a:ext cx="2105025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>
            <a:extLst>
              <a:ext uri="{FF2B5EF4-FFF2-40B4-BE49-F238E27FC236}">
                <a16:creationId xmlns:a16="http://schemas.microsoft.com/office/drawing/2014/main" id="{FAD75966-4190-C758-6399-225522DE9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86201"/>
            <a:ext cx="2522538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8A1D064B-5D48-15CC-B46B-782769545202}"/>
              </a:ext>
            </a:extLst>
          </p:cNvPr>
          <p:cNvSpPr/>
          <p:nvPr/>
        </p:nvSpPr>
        <p:spPr>
          <a:xfrm>
            <a:off x="228600" y="762000"/>
            <a:ext cx="7543800" cy="609600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First lot of  QWR developed at USA in Collaboration with ANL. Remaining  20 cavities developed   at IUAC  </a:t>
            </a:r>
          </a:p>
        </p:txBody>
      </p:sp>
      <p:graphicFrame>
        <p:nvGraphicFramePr>
          <p:cNvPr id="3074" name="Object 8">
            <a:extLst>
              <a:ext uri="{FF2B5EF4-FFF2-40B4-BE49-F238E27FC236}">
                <a16:creationId xmlns:a16="http://schemas.microsoft.com/office/drawing/2014/main" id="{72C3CDA4-B191-BC23-F35E-64254D7250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447800"/>
          <a:ext cx="38862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4477021" imgH="2143487" progId="Excel.Sheet.8">
                  <p:embed/>
                </p:oleObj>
              </mc:Choice>
              <mc:Fallback>
                <p:oleObj name="Worksheet" r:id="rId6" imgW="4477021" imgH="2143487" progId="Excel.Sheet.8">
                  <p:embed/>
                  <p:pic>
                    <p:nvPicPr>
                      <p:cNvPr id="3074" name="Object 8">
                        <a:extLst>
                          <a:ext uri="{FF2B5EF4-FFF2-40B4-BE49-F238E27FC236}">
                            <a16:creationId xmlns:a16="http://schemas.microsoft.com/office/drawing/2014/main" id="{72C3CDA4-B191-BC23-F35E-64254D725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3886200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">
            <a:extLst>
              <a:ext uri="{FF2B5EF4-FFF2-40B4-BE49-F238E27FC236}">
                <a16:creationId xmlns:a16="http://schemas.microsoft.com/office/drawing/2014/main" id="{09064CBA-5835-9CEF-CD43-093A15AB9CC8}"/>
              </a:ext>
            </a:extLst>
          </p:cNvPr>
          <p:cNvSpPr txBox="1">
            <a:spLocks noChangeArrowheads="1"/>
          </p:cNvSpPr>
          <p:nvPr/>
        </p:nvSpPr>
        <p:spPr>
          <a:xfrm>
            <a:off x="-38100" y="-6276"/>
            <a:ext cx="7010400" cy="5334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/>
                <a:ea typeface="+mn-ea"/>
                <a:cs typeface="Arial" pitchFamily="34" charset="0"/>
              </a:rPr>
              <a:t>IUAC  SUPERCONDUCTING CAVITY    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Arial" pitchFamily="34" charset="0"/>
            </a:endParaRPr>
          </a:p>
        </p:txBody>
      </p:sp>
      <p:sp>
        <p:nvSpPr>
          <p:cNvPr id="3082" name="TextBox 29">
            <a:extLst>
              <a:ext uri="{FF2B5EF4-FFF2-40B4-BE49-F238E27FC236}">
                <a16:creationId xmlns:a16="http://schemas.microsoft.com/office/drawing/2014/main" id="{0C0928A4-58C3-621F-02D3-874DACDA2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505200"/>
            <a:ext cx="3544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erformance Curve of a Cavity</a:t>
            </a:r>
          </a:p>
        </p:txBody>
      </p:sp>
      <p:sp>
        <p:nvSpPr>
          <p:cNvPr id="3083" name="Slide Number Placeholder 30">
            <a:extLst>
              <a:ext uri="{FF2B5EF4-FFF2-40B4-BE49-F238E27FC236}">
                <a16:creationId xmlns:a16="http://schemas.microsoft.com/office/drawing/2014/main" id="{BFB34E0D-2CEF-85C2-AF2C-52F84FBE0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B32B25-D3A5-46D5-9395-C311E08581B8}" type="slidenum">
              <a:rPr kumimoji="0" lang="en-US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084" name="AutoShape 4" descr="Image result for superconducting spoke cavity">
            <a:extLst>
              <a:ext uri="{FF2B5EF4-FFF2-40B4-BE49-F238E27FC236}">
                <a16:creationId xmlns:a16="http://schemas.microsoft.com/office/drawing/2014/main" id="{A9F94A5C-0241-46A1-9168-F3943D211CD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3085" name="Picture 2" descr="http://www.fnal.gov/pub/today/archive/archive_2015/images/ssr1-people.jpg">
            <a:extLst>
              <a:ext uri="{FF2B5EF4-FFF2-40B4-BE49-F238E27FC236}">
                <a16:creationId xmlns:a16="http://schemas.microsoft.com/office/drawing/2014/main" id="{6AF077A1-9F4B-BB86-7470-1E3D4DD89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5499" y="3810000"/>
            <a:ext cx="3972934" cy="2582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7D99CD3-ADAE-782C-0A8D-59E37027C6C9}"/>
              </a:ext>
            </a:extLst>
          </p:cNvPr>
          <p:cNvSpPr/>
          <p:nvPr/>
        </p:nvSpPr>
        <p:spPr>
          <a:xfrm>
            <a:off x="7688262" y="2965484"/>
            <a:ext cx="4495800" cy="646331"/>
          </a:xfrm>
          <a:prstGeom prst="rect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wo Spoke Cavities developed at IUAC for PIP project ,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087" name="Rectangle 15">
            <a:extLst>
              <a:ext uri="{FF2B5EF4-FFF2-40B4-BE49-F238E27FC236}">
                <a16:creationId xmlns:a16="http://schemas.microsoft.com/office/drawing/2014/main" id="{1B5EBC57-165B-700F-BD77-0A3311F0C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6488113"/>
            <a:ext cx="14605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Annotated Slide)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" name="Picture 7" descr="Inside Cryomodule.jpg">
            <a:extLst>
              <a:ext uri="{FF2B5EF4-FFF2-40B4-BE49-F238E27FC236}">
                <a16:creationId xmlns:a16="http://schemas.microsoft.com/office/drawing/2014/main" id="{BE838519-A21F-288B-651A-6FE338C78B3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9975" y="44450"/>
            <a:ext cx="3044825" cy="280993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54886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2" descr="New  System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0"/>
            <a:ext cx="93726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Box 3"/>
          <p:cNvSpPr txBox="1">
            <a:spLocks noChangeArrowheads="1"/>
          </p:cNvSpPr>
          <p:nvPr/>
        </p:nvSpPr>
        <p:spPr bwMode="auto">
          <a:xfrm rot="-1981778">
            <a:off x="3970513" y="5618748"/>
            <a:ext cx="32143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EW  LINDE HE  REFIGERAOR</a:t>
            </a:r>
          </a:p>
        </p:txBody>
      </p:sp>
      <p:sp>
        <p:nvSpPr>
          <p:cNvPr id="47109" name="TextBox 4"/>
          <p:cNvSpPr txBox="1">
            <a:spLocks noChangeArrowheads="1"/>
          </p:cNvSpPr>
          <p:nvPr/>
        </p:nvSpPr>
        <p:spPr bwMode="auto">
          <a:xfrm rot="-2091596">
            <a:off x="7465488" y="3575242"/>
            <a:ext cx="19511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LD   CCI HE REF</a:t>
            </a:r>
          </a:p>
        </p:txBody>
      </p:sp>
      <p:sp>
        <p:nvSpPr>
          <p:cNvPr id="47110" name="TextBox 5"/>
          <p:cNvSpPr txBox="1">
            <a:spLocks noChangeArrowheads="1"/>
          </p:cNvSpPr>
          <p:nvPr/>
        </p:nvSpPr>
        <p:spPr bwMode="auto">
          <a:xfrm rot="-1443661">
            <a:off x="5336610" y="1782555"/>
            <a:ext cx="18505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RYO MODULES</a:t>
            </a:r>
          </a:p>
        </p:txBody>
      </p:sp>
      <p:sp>
        <p:nvSpPr>
          <p:cNvPr id="47111" name="TextBox 6"/>
          <p:cNvSpPr txBox="1">
            <a:spLocks noChangeArrowheads="1"/>
          </p:cNvSpPr>
          <p:nvPr/>
        </p:nvSpPr>
        <p:spPr bwMode="auto">
          <a:xfrm rot="-1715060">
            <a:off x="7769226" y="1830389"/>
            <a:ext cx="13700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EAM  LINE</a:t>
            </a:r>
          </a:p>
        </p:txBody>
      </p:sp>
      <p:sp>
        <p:nvSpPr>
          <p:cNvPr id="47112" name="TextBox 7"/>
          <p:cNvSpPr txBox="1">
            <a:spLocks noChangeArrowheads="1"/>
          </p:cNvSpPr>
          <p:nvPr/>
        </p:nvSpPr>
        <p:spPr bwMode="auto">
          <a:xfrm rot="-2351786">
            <a:off x="4305301" y="3798889"/>
            <a:ext cx="12922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RYO LINE</a:t>
            </a:r>
          </a:p>
        </p:txBody>
      </p:sp>
      <p:sp>
        <p:nvSpPr>
          <p:cNvPr id="47113" name="TextBox 8"/>
          <p:cNvSpPr txBox="1">
            <a:spLocks noChangeArrowheads="1"/>
          </p:cNvSpPr>
          <p:nvPr/>
        </p:nvSpPr>
        <p:spPr bwMode="auto">
          <a:xfrm rot="-2258565">
            <a:off x="8947150" y="1644651"/>
            <a:ext cx="12382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OW ENERGY</a:t>
            </a:r>
          </a:p>
        </p:txBody>
      </p:sp>
      <p:sp>
        <p:nvSpPr>
          <p:cNvPr id="47114" name="TextBox 9"/>
          <p:cNvSpPr txBox="1">
            <a:spLocks noChangeArrowheads="1"/>
          </p:cNvSpPr>
          <p:nvPr/>
        </p:nvSpPr>
        <p:spPr bwMode="auto">
          <a:xfrm rot="-1918535">
            <a:off x="2714625" y="4854576"/>
            <a:ext cx="14430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IGH ENERGY</a:t>
            </a:r>
          </a:p>
        </p:txBody>
      </p:sp>
      <p:pic>
        <p:nvPicPr>
          <p:cNvPr id="47115" name="Picture 10" descr="Cryo Control room2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995" y="4933247"/>
            <a:ext cx="256540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6" name="TextBox 13"/>
          <p:cNvSpPr txBox="1">
            <a:spLocks noChangeArrowheads="1"/>
          </p:cNvSpPr>
          <p:nvPr/>
        </p:nvSpPr>
        <p:spPr bwMode="auto">
          <a:xfrm rot="-385111">
            <a:off x="772773" y="6444239"/>
            <a:ext cx="243522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RYOGENIC CONTROL ROOM</a:t>
            </a:r>
          </a:p>
        </p:txBody>
      </p:sp>
      <p:sp>
        <p:nvSpPr>
          <p:cNvPr id="47117" name="TextBox 14"/>
          <p:cNvSpPr txBox="1">
            <a:spLocks noChangeArrowheads="1"/>
          </p:cNvSpPr>
          <p:nvPr/>
        </p:nvSpPr>
        <p:spPr bwMode="auto">
          <a:xfrm rot="-1777880">
            <a:off x="8089901" y="2687639"/>
            <a:ext cx="10953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N2 LINE</a:t>
            </a:r>
          </a:p>
        </p:txBody>
      </p:sp>
      <p:sp>
        <p:nvSpPr>
          <p:cNvPr id="47120" name="TextBox 17"/>
          <p:cNvSpPr txBox="1">
            <a:spLocks noChangeArrowheads="1"/>
          </p:cNvSpPr>
          <p:nvPr/>
        </p:nvSpPr>
        <p:spPr bwMode="auto">
          <a:xfrm>
            <a:off x="1524001" y="0"/>
            <a:ext cx="5312673" cy="5232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UAC  SC LINAC ( Delhi, India)</a:t>
            </a: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838200"/>
            <a:ext cx="1828800" cy="2331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 rot="16200000">
            <a:off x="1672352" y="1909048"/>
            <a:ext cx="12610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C CAVITY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6210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5375" y="671769"/>
            <a:ext cx="1806222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8">
            <a:extLst>
              <a:ext uri="{FF2B5EF4-FFF2-40B4-BE49-F238E27FC236}">
                <a16:creationId xmlns:a16="http://schemas.microsoft.com/office/drawing/2014/main" id="{05394B59-9D5C-86AF-F6F2-18D6FFA8E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-27315"/>
            <a:ext cx="9185950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 pitchFamily="34" charset="0"/>
              </a:rPr>
              <a:t> Except the Helium refrigerator, all the Components 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 pitchFamily="34" charset="0"/>
              </a:rPr>
              <a:t>( Cavities,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 pitchFamily="34" charset="0"/>
              </a:rPr>
              <a:t>Cryomodule,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 pitchFamily="34" charset="0"/>
              </a:rPr>
              <a:t>LHe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 pitchFamily="34" charset="0"/>
              </a:rPr>
              <a:t> Transfer line) were developed at IUAC, Delhi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itchFamily="34" charset="0"/>
            </a:endParaRPr>
          </a:p>
        </p:txBody>
      </p:sp>
      <p:pic>
        <p:nvPicPr>
          <p:cNvPr id="3" name="Picture 2" descr="Refrigerator New.jpg">
            <a:extLst>
              <a:ext uri="{FF2B5EF4-FFF2-40B4-BE49-F238E27FC236}">
                <a16:creationId xmlns:a16="http://schemas.microsoft.com/office/drawing/2014/main" id="{9800FCFF-A7FF-46FE-DC0B-A5D8E9E53B3B}"/>
              </a:ext>
            </a:extLst>
          </p:cNvPr>
          <p:cNvPicPr>
            <a:picLocks noChangeAspect="1"/>
          </p:cNvPicPr>
          <p:nvPr/>
        </p:nvPicPr>
        <p:blipFill>
          <a:blip r:embed="rId6">
            <a:lum bright="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4232" y="4468354"/>
            <a:ext cx="36576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4">
            <a:extLst>
              <a:ext uri="{FF2B5EF4-FFF2-40B4-BE49-F238E27FC236}">
                <a16:creationId xmlns:a16="http://schemas.microsoft.com/office/drawing/2014/main" id="{8C739C36-2C8C-EC68-A1B3-16128E250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5777" y="4964762"/>
            <a:ext cx="1177925" cy="369888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Arial" panose="020B0604020202020204" pitchFamily="34" charset="0"/>
              </a:rPr>
              <a:t>300 L/</a:t>
            </a:r>
            <a:r>
              <a:rPr kumimoji="0" lang="en-US" alt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Arial" panose="020B0604020202020204" pitchFamily="34" charset="0"/>
              </a:rPr>
              <a:t>hr</a:t>
            </a: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1F63048-1637-FD71-02AC-2DCE25465A8F}"/>
              </a:ext>
            </a:extLst>
          </p:cNvPr>
          <p:cNvSpPr/>
          <p:nvPr/>
        </p:nvSpPr>
        <p:spPr>
          <a:xfrm>
            <a:off x="10099376" y="2593288"/>
            <a:ext cx="1794549" cy="681165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unning for Last 20 years 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65385904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1"/>
          <p:cNvSpPr txBox="1">
            <a:spLocks noChangeArrowheads="1"/>
          </p:cNvSpPr>
          <p:nvPr/>
        </p:nvSpPr>
        <p:spPr bwMode="auto">
          <a:xfrm>
            <a:off x="2971800" y="109536"/>
            <a:ext cx="4618572" cy="52322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nclusion &amp; Challenges</a:t>
            </a:r>
          </a:p>
        </p:txBody>
      </p:sp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279593" y="762000"/>
            <a:ext cx="11277600" cy="452431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Superconductivity and Cryogenics are essential for High Power Accelerato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hallenges : Superconducting Magnet  : High Field (15 – 20 Tesla) &amp;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uperconducting Cavity : Gradient  30 MV/m 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 K/4 K Cryomodule with low heat leak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ryogenic System : Improvement  of COP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 Plug power vs.  Refrigeration Load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easibility of Beam line HTS Magnet ( LN2 Cooled/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ryoCoole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st  and Restricted Supply of Helium Ga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mited Man Power with this specialized field ( Important )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903913" y="6408739"/>
            <a:ext cx="3619500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C2C0E0-3CC5-DCB9-C3EE-A84E77042A89}"/>
              </a:ext>
            </a:extLst>
          </p:cNvPr>
          <p:cNvSpPr txBox="1"/>
          <p:nvPr/>
        </p:nvSpPr>
        <p:spPr>
          <a:xfrm>
            <a:off x="1828800" y="5385861"/>
            <a:ext cx="4001416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Are you ready to Lead ?</a:t>
            </a:r>
            <a:endParaRPr lang="en-IN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925887" cy="365125"/>
          </a:xfrm>
        </p:spPr>
        <p:txBody>
          <a:bodyPr/>
          <a:lstStyle/>
          <a:p>
            <a:pPr>
              <a:defRPr/>
            </a:pPr>
            <a:r>
              <a:rPr lang="en-US" b="1">
                <a:solidFill>
                  <a:srgbClr val="0000FF"/>
                </a:solidFill>
              </a:rPr>
              <a:t>ASSCA 2025, HEPS  China  ( T S Datta) March 25, 2025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2386982"/>
            <a:ext cx="419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Bookman Old Style" pitchFamily="18" charset="0"/>
              </a:rPr>
              <a:t>My Intention was only to transfer 20 % (Carnot efficiency) of my lecture to you  </a:t>
            </a:r>
          </a:p>
        </p:txBody>
      </p:sp>
      <p:sp>
        <p:nvSpPr>
          <p:cNvPr id="8" name="Rectangle 7"/>
          <p:cNvSpPr/>
          <p:nvPr/>
        </p:nvSpPr>
        <p:spPr>
          <a:xfrm>
            <a:off x="66759" y="4154729"/>
            <a:ext cx="6288901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anks for your Kind Patience</a:t>
            </a:r>
          </a:p>
          <a:p>
            <a:pPr algn="ctr"/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ee you on Friday Morning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00035" y="5466400"/>
            <a:ext cx="32107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Bookman Old Style" pitchFamily="18" charset="0"/>
              </a:rPr>
              <a:t>Any doubt : Please Contact me </a:t>
            </a:r>
            <a:r>
              <a:rPr lang="en-US" sz="2000" b="1" dirty="0">
                <a:solidFill>
                  <a:srgbClr val="0000FF"/>
                </a:solidFill>
              </a:rPr>
              <a:t>: tsdatta59@gmail.com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533400" y="228600"/>
            <a:ext cx="10744200" cy="1219200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Bookman Old Style" pitchFamily="18" charset="0"/>
              </a:rPr>
              <a:t>Will Superconductivity &amp; Cryogenics Control </a:t>
            </a:r>
            <a:r>
              <a:rPr lang="en-US" sz="2400" b="1" dirty="0">
                <a:solidFill>
                  <a:srgbClr val="0000FF"/>
                </a:solidFill>
                <a:latin typeface="Bookman Old Style" pitchFamily="18" charset="0"/>
              </a:rPr>
              <a:t>High Energy Physics, </a:t>
            </a:r>
            <a:r>
              <a:rPr lang="en-US" sz="2400" b="1" dirty="0">
                <a:solidFill>
                  <a:srgbClr val="FF0000"/>
                </a:solidFill>
                <a:latin typeface="Bookman Old Style" pitchFamily="18" charset="0"/>
              </a:rPr>
              <a:t>Transport, Power and Medical in Near Future ?????</a:t>
            </a:r>
          </a:p>
        </p:txBody>
      </p:sp>
      <p:pic>
        <p:nvPicPr>
          <p:cNvPr id="12" name="Picture 10" descr="http://static.ddmcdn.com/gif/newton-law-of-motion2.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34930" y="1447800"/>
            <a:ext cx="4040629" cy="2801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9084012" y="3886201"/>
            <a:ext cx="136447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1" dirty="0"/>
              <a:t>Superconduct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DAE38F-966C-9AE9-3A4A-30247463C136}"/>
              </a:ext>
            </a:extLst>
          </p:cNvPr>
          <p:cNvSpPr txBox="1"/>
          <p:nvPr/>
        </p:nvSpPr>
        <p:spPr>
          <a:xfrm>
            <a:off x="6553200" y="4249494"/>
            <a:ext cx="3980513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IN" sz="1400" b="1" dirty="0">
                <a:solidFill>
                  <a:srgbClr val="0000FF"/>
                </a:solidFill>
              </a:rPr>
              <a:t>Who win ? The little boy or Sumo Wrestler ? </a:t>
            </a:r>
          </a:p>
          <a:p>
            <a:endParaRPr lang="en-IN" sz="1400" b="1" dirty="0">
              <a:solidFill>
                <a:srgbClr val="0000FF"/>
              </a:solidFill>
            </a:endParaRPr>
          </a:p>
          <a:p>
            <a:r>
              <a:rPr lang="en-IN" sz="1400" b="1" dirty="0">
                <a:solidFill>
                  <a:srgbClr val="0000FF"/>
                </a:solidFill>
              </a:rPr>
              <a:t>Your Answer  ? 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895339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Arial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Arial" pitchFamily="34" charset="0"/>
            </a:endParaRPr>
          </a:p>
        </p:txBody>
      </p:sp>
      <p:pic>
        <p:nvPicPr>
          <p:cNvPr id="208898" name="Picture 2" descr="https://upload.wikimedia.org/wikipedia/commons/thumb/a/aa/Beta-minus_Decay.svg/360px-Beta-minus_Decay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990600"/>
            <a:ext cx="3429000" cy="2333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667669" y="4419601"/>
            <a:ext cx="8686800" cy="1200329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Placing the detectors far underground shields them from cosmic rays and other interference at Earth’s surface.</a:t>
            </a:r>
            <a:endParaRPr kumimoji="0" lang="en-I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okman Old Style" pitchFamily="18" charset="0"/>
              <a:ea typeface="+mn-ea"/>
              <a:cs typeface="Arial" pitchFamily="34" charset="0"/>
            </a:endParaRPr>
          </a:p>
        </p:txBody>
      </p:sp>
      <p:pic>
        <p:nvPicPr>
          <p:cNvPr id="15362" name="Picture 2" descr="Equation of beta deca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2667001"/>
            <a:ext cx="2857500" cy="857251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828800" y="228601"/>
            <a:ext cx="797045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Arial" pitchFamily="34" charset="0"/>
              </a:rPr>
              <a:t>Neutrino from Nuclear Reactor and Particle Detector</a:t>
            </a:r>
          </a:p>
        </p:txBody>
      </p:sp>
    </p:spTree>
    <p:extLst>
      <p:ext uri="{BB962C8B-B14F-4D97-AF65-F5344CB8AC3E}">
        <p14:creationId xmlns:p14="http://schemas.microsoft.com/office/powerpoint/2010/main" val="7053214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F9B7545-43CC-9B60-EFCD-1B1FAE836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39884" y="6408739"/>
            <a:ext cx="3608916" cy="365125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ASSCA 2025, HEPS  China  ( T S Datta) March 25, 2025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95D582-8191-0850-EEDF-C2CD31C9C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C269C-1D03-4E91-8D99-36E293EE702A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9B11BE9-3A12-F0E6-9E8E-1F2FCCE26061}"/>
              </a:ext>
            </a:extLst>
          </p:cNvPr>
          <p:cNvSpPr/>
          <p:nvPr/>
        </p:nvSpPr>
        <p:spPr>
          <a:xfrm>
            <a:off x="685800" y="304800"/>
            <a:ext cx="10439400" cy="91440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BY THIS TIME, YOU ARE FAMILIER ON CHINA, JAPAN, KOREA  MAJOR PARTICLE ACCELERAOR  ACTIVITY WITH SUPERCONDUCTIVITY &amp; CRYOGENICS   </a:t>
            </a:r>
            <a:endParaRPr lang="en-IN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FE58243-C2AA-3ADE-DA39-6DB1C83FA62D}"/>
              </a:ext>
            </a:extLst>
          </p:cNvPr>
          <p:cNvSpPr/>
          <p:nvPr/>
        </p:nvSpPr>
        <p:spPr>
          <a:xfrm>
            <a:off x="1676400" y="1432031"/>
            <a:ext cx="8991600" cy="1133831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We had a nice Summary Talk on major Asian  Programs :  Yesterday Morning </a:t>
            </a:r>
            <a:endParaRPr lang="en-IN" sz="2400" b="1" dirty="0">
              <a:solidFill>
                <a:srgbClr val="0000FF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883E14-D5A2-2FEE-8148-10234F6E958A}"/>
              </a:ext>
            </a:extLst>
          </p:cNvPr>
          <p:cNvSpPr txBox="1"/>
          <p:nvPr/>
        </p:nvSpPr>
        <p:spPr>
          <a:xfrm>
            <a:off x="51738" y="2591262"/>
            <a:ext cx="535274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Bookman Old Style" panose="02050604050505020204" pitchFamily="18" charset="0"/>
              </a:rPr>
              <a:t>CHINA :</a:t>
            </a:r>
          </a:p>
          <a:p>
            <a:r>
              <a:rPr lang="en-US" b="1" i="1" dirty="0">
                <a:latin typeface="Bookman Old Style" panose="02050604050505020204" pitchFamily="18" charset="0"/>
              </a:rPr>
              <a:t>        1. </a:t>
            </a:r>
            <a:r>
              <a:rPr lang="en-US" b="1" i="1" dirty="0">
                <a:solidFill>
                  <a:srgbClr val="0000FF"/>
                </a:solidFill>
                <a:latin typeface="Bookman Old Style" panose="02050604050505020204" pitchFamily="18" charset="0"/>
              </a:rPr>
              <a:t>SHINE</a:t>
            </a:r>
            <a:r>
              <a:rPr lang="en-US" b="1" i="1" dirty="0">
                <a:latin typeface="Bookman Old Style" panose="02050604050505020204" pitchFamily="18" charset="0"/>
              </a:rPr>
              <a:t>          : </a:t>
            </a:r>
            <a:r>
              <a:rPr lang="en-US" b="1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Prof </a:t>
            </a:r>
            <a:r>
              <a:rPr lang="en-US" b="1" i="1" dirty="0" err="1">
                <a:solidFill>
                  <a:srgbClr val="FF0000"/>
                </a:solidFill>
                <a:latin typeface="Bookman Old Style" panose="02050604050505020204" pitchFamily="18" charset="0"/>
              </a:rPr>
              <a:t>Zhentang</a:t>
            </a:r>
            <a:r>
              <a:rPr lang="en-US" b="1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 Zhao </a:t>
            </a:r>
          </a:p>
          <a:p>
            <a:r>
              <a:rPr lang="en-US" b="1" i="1" dirty="0">
                <a:latin typeface="Bookman Old Style" panose="02050604050505020204" pitchFamily="18" charset="0"/>
              </a:rPr>
              <a:t>        2. </a:t>
            </a:r>
            <a:r>
              <a:rPr lang="en-US" b="1" i="1" dirty="0">
                <a:solidFill>
                  <a:srgbClr val="0000FF"/>
                </a:solidFill>
                <a:latin typeface="Bookman Old Style" panose="02050604050505020204" pitchFamily="18" charset="0"/>
              </a:rPr>
              <a:t>CEPC</a:t>
            </a:r>
            <a:r>
              <a:rPr lang="en-US" b="1" i="1" dirty="0">
                <a:latin typeface="Bookman Old Style" panose="02050604050505020204" pitchFamily="18" charset="0"/>
              </a:rPr>
              <a:t> :           </a:t>
            </a:r>
            <a:r>
              <a:rPr lang="en-US" b="1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Prof Gao Jie</a:t>
            </a:r>
          </a:p>
          <a:p>
            <a:r>
              <a:rPr lang="en-US" b="1" i="1" dirty="0">
                <a:latin typeface="Bookman Old Style" panose="02050604050505020204" pitchFamily="18" charset="0"/>
              </a:rPr>
              <a:t>        3. </a:t>
            </a:r>
            <a:r>
              <a:rPr lang="en-US" b="1" i="1" dirty="0" err="1">
                <a:solidFill>
                  <a:srgbClr val="0000FF"/>
                </a:solidFill>
                <a:latin typeface="Bookman Old Style" panose="02050604050505020204" pitchFamily="18" charset="0"/>
              </a:rPr>
              <a:t>CiADS</a:t>
            </a:r>
            <a:r>
              <a:rPr lang="en-US" b="1" i="1" dirty="0">
                <a:solidFill>
                  <a:srgbClr val="0000FF"/>
                </a:solidFill>
                <a:latin typeface="Bookman Old Style" panose="02050604050505020204" pitchFamily="18" charset="0"/>
              </a:rPr>
              <a:t>/ HIAF </a:t>
            </a:r>
            <a:r>
              <a:rPr lang="en-US" b="1" i="1" dirty="0">
                <a:latin typeface="Bookman Old Style" panose="02050604050505020204" pitchFamily="18" charset="0"/>
              </a:rPr>
              <a:t>:  </a:t>
            </a:r>
            <a:r>
              <a:rPr lang="en-US" b="1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Prof. Juan He </a:t>
            </a:r>
          </a:p>
          <a:p>
            <a:r>
              <a:rPr lang="en-US" b="1" i="1" dirty="0">
                <a:latin typeface="Bookman Old Style" panose="02050604050505020204" pitchFamily="18" charset="0"/>
              </a:rPr>
              <a:t>        4. </a:t>
            </a:r>
            <a:r>
              <a:rPr lang="en-US" b="1" i="1" dirty="0">
                <a:solidFill>
                  <a:srgbClr val="0000FF"/>
                </a:solidFill>
                <a:latin typeface="Bookman Old Style" panose="02050604050505020204" pitchFamily="18" charset="0"/>
              </a:rPr>
              <a:t>BEPC/ ADS/ HIAM </a:t>
            </a:r>
            <a:r>
              <a:rPr lang="en-US" b="1" i="1" dirty="0">
                <a:latin typeface="Bookman Old Style" panose="02050604050505020204" pitchFamily="18" charset="0"/>
              </a:rPr>
              <a:t>: </a:t>
            </a:r>
            <a:r>
              <a:rPr lang="en-US" b="1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Prof. Ge Rui  </a:t>
            </a:r>
          </a:p>
          <a:p>
            <a:r>
              <a:rPr lang="en-US" dirty="0"/>
              <a:t>	</a:t>
            </a:r>
            <a:endParaRPr lang="en-IN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78C8C3-2A0A-0859-4EC6-D0F31F1419F3}"/>
              </a:ext>
            </a:extLst>
          </p:cNvPr>
          <p:cNvSpPr txBox="1"/>
          <p:nvPr/>
        </p:nvSpPr>
        <p:spPr>
          <a:xfrm>
            <a:off x="5181600" y="4307890"/>
            <a:ext cx="6248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Bookman Old Style" panose="02050604050505020204" pitchFamily="18" charset="0"/>
              </a:rPr>
              <a:t>JAPAN &amp; KOREA &amp; India </a:t>
            </a:r>
          </a:p>
          <a:p>
            <a:r>
              <a:rPr lang="en-US" b="1" i="1" dirty="0">
                <a:latin typeface="Bookman Old Style" panose="02050604050505020204" pitchFamily="18" charset="0"/>
              </a:rPr>
              <a:t>	1. </a:t>
            </a:r>
            <a:r>
              <a:rPr lang="en-US" b="1" i="1" dirty="0">
                <a:solidFill>
                  <a:srgbClr val="0000FF"/>
                </a:solidFill>
                <a:latin typeface="Bookman Old Style" panose="02050604050505020204" pitchFamily="18" charset="0"/>
              </a:rPr>
              <a:t>Super KEK- B </a:t>
            </a:r>
            <a:r>
              <a:rPr lang="en-US" b="1" i="1" dirty="0">
                <a:latin typeface="Bookman Old Style" panose="02050604050505020204" pitchFamily="18" charset="0"/>
              </a:rPr>
              <a:t>: </a:t>
            </a:r>
            <a:r>
              <a:rPr lang="en-US" b="1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Prof Michiru Nishiwaki </a:t>
            </a:r>
          </a:p>
          <a:p>
            <a:r>
              <a:rPr lang="en-US" b="1" i="1" dirty="0">
                <a:latin typeface="Bookman Old Style" panose="02050604050505020204" pitchFamily="18" charset="0"/>
              </a:rPr>
              <a:t>	2. </a:t>
            </a:r>
            <a:r>
              <a:rPr lang="en-US" b="1" i="1" dirty="0">
                <a:solidFill>
                  <a:srgbClr val="0000FF"/>
                </a:solidFill>
                <a:latin typeface="Bookman Old Style" panose="02050604050505020204" pitchFamily="18" charset="0"/>
              </a:rPr>
              <a:t>RAON</a:t>
            </a:r>
            <a:r>
              <a:rPr lang="en-US" b="1" i="1" dirty="0">
                <a:latin typeface="Bookman Old Style" panose="02050604050505020204" pitchFamily="18" charset="0"/>
              </a:rPr>
              <a:t> :            </a:t>
            </a:r>
            <a:r>
              <a:rPr lang="en-US" b="1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Prof </a:t>
            </a:r>
            <a:r>
              <a:rPr lang="en-US" b="1" i="1" dirty="0" err="1">
                <a:solidFill>
                  <a:srgbClr val="FF0000"/>
                </a:solidFill>
                <a:latin typeface="Bookman Old Style" panose="02050604050505020204" pitchFamily="18" charset="0"/>
              </a:rPr>
              <a:t>Youngkwon</a:t>
            </a:r>
            <a:r>
              <a:rPr lang="en-US" b="1" i="1" dirty="0">
                <a:solidFill>
                  <a:srgbClr val="FF0000"/>
                </a:solidFill>
                <a:latin typeface="Bookman Old Style" panose="02050604050505020204" pitchFamily="18" charset="0"/>
              </a:rPr>
              <a:t> Kim </a:t>
            </a:r>
          </a:p>
          <a:p>
            <a:r>
              <a:rPr lang="en-US" b="1" i="1" dirty="0">
                <a:latin typeface="Bookman Old Style" panose="02050604050505020204" pitchFamily="18" charset="0"/>
              </a:rPr>
              <a:t>  	3. </a:t>
            </a:r>
            <a:r>
              <a:rPr lang="en-US" b="1" i="1" dirty="0">
                <a:solidFill>
                  <a:srgbClr val="0000FF"/>
                </a:solidFill>
                <a:latin typeface="Bookman Old Style" panose="02050604050505020204" pitchFamily="18" charset="0"/>
              </a:rPr>
              <a:t>ILC   </a:t>
            </a:r>
            <a:r>
              <a:rPr lang="en-US" b="1" i="1" dirty="0">
                <a:latin typeface="Bookman Old Style" panose="02050604050505020204" pitchFamily="18" charset="0"/>
              </a:rPr>
              <a:t>( Japan)  </a:t>
            </a:r>
          </a:p>
          <a:p>
            <a:r>
              <a:rPr lang="en-US" b="1" i="1" dirty="0">
                <a:latin typeface="Bookman Old Style" panose="02050604050505020204" pitchFamily="18" charset="0"/>
              </a:rPr>
              <a:t>           4. </a:t>
            </a:r>
            <a:r>
              <a:rPr lang="en-US" b="1" i="1" dirty="0">
                <a:solidFill>
                  <a:srgbClr val="0000FF"/>
                </a:solidFill>
                <a:latin typeface="Bookman Old Style" panose="02050604050505020204" pitchFamily="18" charset="0"/>
              </a:rPr>
              <a:t>JPARC  </a:t>
            </a:r>
            <a:r>
              <a:rPr lang="en-US" b="1" i="1" dirty="0">
                <a:latin typeface="Bookman Old Style" panose="02050604050505020204" pitchFamily="18" charset="0"/>
              </a:rPr>
              <a:t>(Japan ) </a:t>
            </a:r>
          </a:p>
          <a:p>
            <a:r>
              <a:rPr lang="en-US" b="1" i="1" dirty="0">
                <a:latin typeface="Bookman Old Style" panose="02050604050505020204" pitchFamily="18" charset="0"/>
              </a:rPr>
              <a:t>	5. </a:t>
            </a:r>
            <a:r>
              <a:rPr lang="en-US" b="1" i="1" dirty="0">
                <a:solidFill>
                  <a:srgbClr val="0000FF"/>
                </a:solidFill>
                <a:latin typeface="Bookman Old Style" panose="02050604050505020204" pitchFamily="18" charset="0"/>
              </a:rPr>
              <a:t>SNS &amp; Cyclotron</a:t>
            </a:r>
            <a:r>
              <a:rPr lang="en-US" b="1" i="1" dirty="0">
                <a:latin typeface="Bookman Old Style" panose="02050604050505020204" pitchFamily="18" charset="0"/>
              </a:rPr>
              <a:t> ( India )  </a:t>
            </a:r>
            <a:endParaRPr lang="en-IN" b="1" i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6610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4002087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Arial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05000" y="914401"/>
            <a:ext cx="8458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4444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High-energy  ( 100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444444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GeV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44444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)  proton beam exits the final accelerator of Circumference 3.3 km, more than 1 megawatt of protons will slam into the graphite target of the Long-Baseline Neutrino Facility to produce neutrinos </a:t>
            </a:r>
            <a:endParaRPr kumimoji="0" lang="en-I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76527" y="0"/>
            <a:ext cx="10807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800" b="1" i="0" u="none" strike="noStrike" kern="1200" cap="none" spc="0" normalizeH="0" baseline="0" noProof="0" dirty="0">
                <a:ln>
                  <a:noFill/>
                </a:ln>
                <a:solidFill>
                  <a:srgbClr val="004C97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PIP-II</a:t>
            </a:r>
          </a:p>
        </p:txBody>
      </p:sp>
      <p:pic>
        <p:nvPicPr>
          <p:cNvPr id="3074" name="Picture 2" descr="thumbnai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1" y="1981200"/>
            <a:ext cx="5876925" cy="1856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752601" y="4038600"/>
            <a:ext cx="848042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44444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The protons' interactions with the protons and neutrons in the target material produce new, short-lived particles such as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444444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pion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44444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 and kaons. These particles travel a short distance (about 200 m) through a "decay pipe,“ decays into neutrinos that continue on in the same direction, forming a neutrino beam. Of the three known neutrino types, a beam produced in this manner contains mostly muon neutrino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44444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.</a:t>
            </a: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86200" y="152401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Arial" pitchFamily="34" charset="0"/>
              </a:rPr>
              <a:t>Neutrino From Particle Accelerato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95600" y="5791201"/>
            <a:ext cx="77724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PIP-II’s new linear accelerator will be built with the latest superconducting radio-frequency technology developed at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Fermila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44444"/>
                </a:solidFill>
                <a:effectLst/>
                <a:uLnTx/>
                <a:uFillTx/>
                <a:latin typeface="Helvetica Neue"/>
                <a:ea typeface="+mn-ea"/>
                <a:cs typeface="Arial" pitchFamily="34" charset="0"/>
              </a:rPr>
              <a:t>, </a:t>
            </a:r>
            <a:endParaRPr kumimoji="0" lang="en-I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 Unicode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603553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1" y="0"/>
            <a:ext cx="3855543" cy="400110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Superconducting Cyclotron</a:t>
            </a:r>
          </a:p>
        </p:txBody>
      </p:sp>
      <p:pic>
        <p:nvPicPr>
          <p:cNvPr id="5" name="Picture 4" descr="http://www.nishina.riken.jp/images/face/stuff_acce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1" y="3048001"/>
            <a:ext cx="473429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676401" y="5867400"/>
            <a:ext cx="635943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18 m Dia, 9 m Height, K= 2500, Weight ; 8000Tons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1752600" y="2514600"/>
            <a:ext cx="7162800" cy="338554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WORLD’S LARGEST SC CYCLOTRON IN RIKEN. JAPAN  ( 2006- 2007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153400" y="685801"/>
          <a:ext cx="1752600" cy="82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685801"/>
                        <a:ext cx="1752600" cy="82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52600" y="762000"/>
            <a:ext cx="6248400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 K value  of Cyclotron indirectly tells about the energy of the proton beam. Higher K value means higher Energy and that can be achieved either by increasing field ( B) or by increasing diameter (2r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28800" y="1981200"/>
            <a:ext cx="8597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World First Superconducting Cyclotron ( K -500 ) at NSCL, MSU. USA in 198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29400" y="3048001"/>
            <a:ext cx="3934090" cy="221599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eam energy : 440 MeV/ nucleon for Carb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C magnet  	: Main Coil : 6 No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C Material 	:  Nb- Ti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ype 		: Ratherfor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ax Sector Field : 3.8 T at 5 k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perating Temperature : 4.5 K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Jacket Material	 : Aluminum allo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Stored Energy 	: 235 MJ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8496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2605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3"/>
          <p:cNvSpPr txBox="1">
            <a:spLocks noChangeArrowheads="1"/>
          </p:cNvSpPr>
          <p:nvPr/>
        </p:nvSpPr>
        <p:spPr bwMode="auto">
          <a:xfrm>
            <a:off x="8051731" y="4186077"/>
            <a:ext cx="3175998" cy="70788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uture: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LC/ CEPC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 Asia)  or VLHC @CERN</a:t>
            </a:r>
          </a:p>
        </p:txBody>
      </p:sp>
      <p:pic>
        <p:nvPicPr>
          <p:cNvPr id="14340" name="Picture 2" descr="http://www-flc.desy.de/ldcoptimization/img/IL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4191000"/>
            <a:ext cx="5486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255223">
            <a:off x="7597166" y="4928491"/>
            <a:ext cx="2806700" cy="152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8" descr="https://encrypted-tbn0.gstatic.com/images?q=tbn:ANd9GcSPm77_RCFIzSErVL-4Kns0V8HBM35KGpjp30bWdZY-AuK7Qt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7280" y="417512"/>
            <a:ext cx="3962400" cy="365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93661" y="105868"/>
            <a:ext cx="271938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AS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:  AT  FERMI LAB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642326" y="4197844"/>
            <a:ext cx="9525000" cy="22860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14349" name="TextBox 13"/>
          <p:cNvSpPr txBox="1">
            <a:spLocks noChangeArrowheads="1"/>
          </p:cNvSpPr>
          <p:nvPr/>
        </p:nvSpPr>
        <p:spPr bwMode="auto">
          <a:xfrm>
            <a:off x="7239000" y="5867400"/>
            <a:ext cx="2476500" cy="369888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otal Length : 31 km.</a:t>
            </a:r>
          </a:p>
        </p:txBody>
      </p:sp>
      <p:sp>
        <p:nvSpPr>
          <p:cNvPr id="14351" name="TextBox 15"/>
          <p:cNvSpPr txBox="1">
            <a:spLocks noChangeArrowheads="1"/>
          </p:cNvSpPr>
          <p:nvPr/>
        </p:nvSpPr>
        <p:spPr bwMode="auto">
          <a:xfrm>
            <a:off x="2819400" y="5410200"/>
            <a:ext cx="1095172" cy="36933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250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eV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352" name="TextBox 17"/>
          <p:cNvSpPr txBox="1">
            <a:spLocks noChangeArrowheads="1"/>
          </p:cNvSpPr>
          <p:nvPr/>
        </p:nvSpPr>
        <p:spPr bwMode="auto">
          <a:xfrm>
            <a:off x="5181600" y="533400"/>
            <a:ext cx="782638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 TeV</a:t>
            </a:r>
          </a:p>
        </p:txBody>
      </p:sp>
      <p:sp>
        <p:nvSpPr>
          <p:cNvPr id="14353" name="TextBox 18"/>
          <p:cNvSpPr txBox="1">
            <a:spLocks noChangeArrowheads="1"/>
          </p:cNvSpPr>
          <p:nvPr/>
        </p:nvSpPr>
        <p:spPr bwMode="auto">
          <a:xfrm rot="-5400000">
            <a:off x="5173133" y="2010568"/>
            <a:ext cx="3048000" cy="36988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uperconducting Magnet</a:t>
            </a:r>
          </a:p>
        </p:txBody>
      </p:sp>
      <p:sp>
        <p:nvSpPr>
          <p:cNvPr id="14354" name="TextBox 19"/>
          <p:cNvSpPr txBox="1">
            <a:spLocks noChangeArrowheads="1"/>
          </p:cNvSpPr>
          <p:nvPr/>
        </p:nvSpPr>
        <p:spPr bwMode="auto">
          <a:xfrm rot="18661577">
            <a:off x="-254454" y="4719198"/>
            <a:ext cx="2838450" cy="36988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uperconducting Cavit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19981" y="46135"/>
            <a:ext cx="3947619" cy="30777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UPERCONDUCTIVITY FOR ACCELERATOR</a:t>
            </a:r>
          </a:p>
        </p:txBody>
      </p:sp>
      <p:sp>
        <p:nvSpPr>
          <p:cNvPr id="21" name="TextBox 20"/>
          <p:cNvSpPr txBox="1"/>
          <p:nvPr/>
        </p:nvSpPr>
        <p:spPr>
          <a:xfrm rot="2645054">
            <a:off x="4419601" y="2438400"/>
            <a:ext cx="824265" cy="338554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.0 k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75742" y="490992"/>
            <a:ext cx="67197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USA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A62C8EA-21C9-E01A-43E5-3546456BBE59}"/>
              </a:ext>
            </a:extLst>
          </p:cNvPr>
          <p:cNvGrpSpPr/>
          <p:nvPr/>
        </p:nvGrpSpPr>
        <p:grpSpPr>
          <a:xfrm>
            <a:off x="7773174" y="-43360"/>
            <a:ext cx="4191000" cy="4028579"/>
            <a:chOff x="6194141" y="-141684"/>
            <a:chExt cx="4191000" cy="4028579"/>
          </a:xfrm>
        </p:grpSpPr>
        <p:pic>
          <p:nvPicPr>
            <p:cNvPr id="14342" name="Picture 6" descr="http://www.thelivingmoon.com/42stargate/04images/Machine/Cern_03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94141" y="161032"/>
              <a:ext cx="4191000" cy="3725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5" name="TextBox 8"/>
            <p:cNvSpPr txBox="1">
              <a:spLocks noChangeArrowheads="1"/>
            </p:cNvSpPr>
            <p:nvPr/>
          </p:nvSpPr>
          <p:spPr bwMode="auto">
            <a:xfrm>
              <a:off x="6780513" y="-141684"/>
              <a:ext cx="3589338" cy="369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PRESENT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: LHC @ Switzerland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8534400" y="1371600"/>
              <a:ext cx="381000" cy="762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47" name="TextBox 11"/>
            <p:cNvSpPr txBox="1">
              <a:spLocks noChangeArrowheads="1"/>
            </p:cNvSpPr>
            <p:nvPr/>
          </p:nvSpPr>
          <p:spPr bwMode="auto">
            <a:xfrm>
              <a:off x="7696201" y="1600200"/>
              <a:ext cx="938213" cy="338138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4.25 km</a:t>
              </a:r>
            </a:p>
          </p:txBody>
        </p:sp>
        <p:sp>
          <p:nvSpPr>
            <p:cNvPr id="14350" name="TextBox 14"/>
            <p:cNvSpPr txBox="1">
              <a:spLocks noChangeArrowheads="1"/>
            </p:cNvSpPr>
            <p:nvPr/>
          </p:nvSpPr>
          <p:spPr bwMode="auto">
            <a:xfrm>
              <a:off x="6629401" y="762000"/>
              <a:ext cx="849313" cy="400050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7 TeV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020445" y="224599"/>
              <a:ext cx="120577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Bookman Old Style" pitchFamily="18" charset="0"/>
                  <a:ea typeface="+mn-ea"/>
                  <a:cs typeface="Arial" pitchFamily="34" charset="0"/>
                </a:rPr>
                <a:t>EUROPE</a:t>
              </a:r>
            </a:p>
          </p:txBody>
        </p:sp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7734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770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304800" y="304800"/>
            <a:ext cx="8382000" cy="144655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1908 :  Heike Kamerlingh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Onnes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 Succeeded in Liquefying Helium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-Roman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1911 :  Discovery of Superconductivity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man Old Style" pitchFamily="18" charset="0"/>
              <a:ea typeface="+mn-ea"/>
              <a:cs typeface="Arial" pitchFamily="34" charset="0"/>
            </a:endParaRPr>
          </a:p>
        </p:txBody>
      </p:sp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86800" y="154709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4" descr="C:\Presentation\K liquefier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8199" y="3499099"/>
            <a:ext cx="3657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8147411" y="5888100"/>
            <a:ext cx="4000500" cy="64633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itchFamily="34" charset="0"/>
                <a:ea typeface="+mn-ea"/>
                <a:cs typeface="Arial" pitchFamily="34" charset="0"/>
              </a:rPr>
              <a:t>The physics laboratory in Leiden became the "coldest place on earth” in 1908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Sans Unicode"/>
                <a:ea typeface="+mn-ea"/>
                <a:cs typeface="Arial" pitchFamily="34" charset="0"/>
              </a:rPr>
              <a:t> </a:t>
            </a:r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8839200" y="2590800"/>
            <a:ext cx="13901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itchFamily="34" charset="0"/>
                <a:ea typeface="+mn-ea"/>
                <a:cs typeface="Arial" pitchFamily="34" charset="0"/>
              </a:rPr>
              <a:t> (1853-1926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  <a:ea typeface="+mn-ea"/>
              <a:cs typeface="Arial" pitchFamily="34" charset="0"/>
            </a:endParaRPr>
          </a:p>
        </p:txBody>
      </p:sp>
      <p:pic>
        <p:nvPicPr>
          <p:cNvPr id="16392" name="Picture 8" descr="Cascade He liquefi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963" y="1975668"/>
            <a:ext cx="2267437" cy="27966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80037" y="3665537"/>
            <a:ext cx="2476500" cy="2805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394" name="TextBox 10"/>
          <p:cNvSpPr txBox="1">
            <a:spLocks noChangeArrowheads="1"/>
          </p:cNvSpPr>
          <p:nvPr/>
        </p:nvSpPr>
        <p:spPr bwMode="auto">
          <a:xfrm>
            <a:off x="1251095" y="4012262"/>
            <a:ext cx="4746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H2</a:t>
            </a:r>
          </a:p>
        </p:txBody>
      </p:sp>
      <p:sp>
        <p:nvSpPr>
          <p:cNvPr id="16395" name="TextBox 11"/>
          <p:cNvSpPr txBox="1">
            <a:spLocks noChangeArrowheads="1"/>
          </p:cNvSpPr>
          <p:nvPr/>
        </p:nvSpPr>
        <p:spPr bwMode="auto">
          <a:xfrm>
            <a:off x="839787" y="3618082"/>
            <a:ext cx="5222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N2</a:t>
            </a:r>
          </a:p>
        </p:txBody>
      </p:sp>
      <p:sp>
        <p:nvSpPr>
          <p:cNvPr id="16396" name="TextBox 12"/>
          <p:cNvSpPr txBox="1">
            <a:spLocks noChangeArrowheads="1"/>
          </p:cNvSpPr>
          <p:nvPr/>
        </p:nvSpPr>
        <p:spPr bwMode="auto">
          <a:xfrm>
            <a:off x="1965568" y="4527371"/>
            <a:ext cx="5222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He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397" name="TextBox 13"/>
          <p:cNvSpPr txBox="1">
            <a:spLocks noChangeArrowheads="1"/>
          </p:cNvSpPr>
          <p:nvPr/>
        </p:nvSpPr>
        <p:spPr bwMode="auto">
          <a:xfrm>
            <a:off x="3231600" y="1967382"/>
            <a:ext cx="2032000" cy="6461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ascade  Heliu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quefier</a:t>
            </a:r>
          </a:p>
        </p:txBody>
      </p:sp>
      <p:cxnSp>
        <p:nvCxnSpPr>
          <p:cNvPr id="16" name="Straight Arrow Connector 15"/>
          <p:cNvCxnSpPr>
            <a:stCxn id="16397" idx="1"/>
          </p:cNvCxnSpPr>
          <p:nvPr/>
        </p:nvCxnSpPr>
        <p:spPr>
          <a:xfrm flipH="1">
            <a:off x="2622000" y="2291231"/>
            <a:ext cx="609600" cy="28575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9" name="TextBox 16"/>
          <p:cNvSpPr txBox="1">
            <a:spLocks noChangeArrowheads="1"/>
          </p:cNvSpPr>
          <p:nvPr/>
        </p:nvSpPr>
        <p:spPr bwMode="auto">
          <a:xfrm>
            <a:off x="1905001" y="5181601"/>
            <a:ext cx="1876425" cy="307975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AMOUS  R-T PLOT</a:t>
            </a:r>
          </a:p>
        </p:txBody>
      </p:sp>
      <p:cxnSp>
        <p:nvCxnSpPr>
          <p:cNvPr id="19" name="Straight Arrow Connector 18"/>
          <p:cNvCxnSpPr>
            <a:stCxn id="16399" idx="3"/>
          </p:cNvCxnSpPr>
          <p:nvPr/>
        </p:nvCxnSpPr>
        <p:spPr>
          <a:xfrm flipV="1">
            <a:off x="3781426" y="4800600"/>
            <a:ext cx="638175" cy="5349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7734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BCBF881-8A68-2F0C-6810-EA572D646A8A}"/>
              </a:ext>
            </a:extLst>
          </p:cNvPr>
          <p:cNvSpPr/>
          <p:nvPr/>
        </p:nvSpPr>
        <p:spPr>
          <a:xfrm>
            <a:off x="2754800" y="2743200"/>
            <a:ext cx="5627200" cy="768349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Prof. discovered Superconductivity with his own Liquid Helium 100 years back </a:t>
            </a:r>
            <a:endParaRPr kumimoji="0" lang="en-IN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84068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738939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5" name="Group 15"/>
          <p:cNvGrpSpPr/>
          <p:nvPr/>
        </p:nvGrpSpPr>
        <p:grpSpPr>
          <a:xfrm>
            <a:off x="3505200" y="228600"/>
            <a:ext cx="6137652" cy="1676400"/>
            <a:chOff x="2286000" y="838200"/>
            <a:chExt cx="6137652" cy="1676400"/>
          </a:xfrm>
        </p:grpSpPr>
        <p:sp>
          <p:nvSpPr>
            <p:cNvPr id="4" name="Oval 3"/>
            <p:cNvSpPr/>
            <p:nvPr/>
          </p:nvSpPr>
          <p:spPr>
            <a:xfrm>
              <a:off x="2514600" y="838200"/>
              <a:ext cx="3505200" cy="7620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Lucida Sans Unicode"/>
                  <a:ea typeface="+mn-ea"/>
                  <a:cs typeface="+mn-cs"/>
                </a:rPr>
                <a:t>Cryo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Lucida Sans Unicode"/>
                  <a:ea typeface="+mn-ea"/>
                  <a:cs typeface="+mn-cs"/>
                </a:rPr>
                <a:t>genics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2895600" y="1295400"/>
              <a:ext cx="685800" cy="60960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ounded Rectangle 7"/>
            <p:cNvSpPr/>
            <p:nvPr/>
          </p:nvSpPr>
          <p:spPr>
            <a:xfrm>
              <a:off x="2286000" y="2057400"/>
              <a:ext cx="1752600" cy="45720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Bookman Old Style" pitchFamily="18" charset="0"/>
                  <a:ea typeface="+mn-ea"/>
                  <a:cs typeface="+mn-cs"/>
                </a:rPr>
                <a:t>Icy Cold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800600" y="1295400"/>
              <a:ext cx="685800" cy="6858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ounded Rectangle 10"/>
            <p:cNvSpPr/>
            <p:nvPr/>
          </p:nvSpPr>
          <p:spPr>
            <a:xfrm>
              <a:off x="4724400" y="2057400"/>
              <a:ext cx="1981200" cy="45720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Bookman Old Style" pitchFamily="18" charset="0"/>
                  <a:ea typeface="+mn-ea"/>
                  <a:cs typeface="+mn-cs"/>
                </a:rPr>
                <a:t>Productio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91200" y="1447800"/>
              <a:ext cx="26324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Greek Word ( 12 </a:t>
              </a: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h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Century)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9979" y="2078053"/>
            <a:ext cx="1178722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Where is the Boundary for Cryogenic Range :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20 K ( - 153 C)  ???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 I will discuss on Friday)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F3E8086B-A73F-4A6B-82DD-7F8FACCF1EE6}"/>
              </a:ext>
            </a:extLst>
          </p:cNvPr>
          <p:cNvSpPr txBox="1">
            <a:spLocks noChangeArrowheads="1"/>
          </p:cNvSpPr>
          <p:nvPr/>
        </p:nvSpPr>
        <p:spPr>
          <a:xfrm>
            <a:off x="4953000" y="2676560"/>
            <a:ext cx="3058427" cy="375295"/>
          </a:xfrm>
          <a:prstGeom prst="rect">
            <a:avLst/>
          </a:prstGeom>
          <a:solidFill>
            <a:srgbClr val="92D050"/>
          </a:solidFill>
        </p:spPr>
        <p:txBody>
          <a:bodyPr>
            <a:normAutofit fontScale="675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Bookman Old Style" panose="02050604050505020204" pitchFamily="18" charset="0"/>
                <a:ea typeface="+mj-ea"/>
                <a:cs typeface="+mj-cs"/>
              </a:rPr>
              <a:t>SUPERCONDUCTIVITY</a:t>
            </a:r>
          </a:p>
        </p:txBody>
      </p:sp>
      <p:pic>
        <p:nvPicPr>
          <p:cNvPr id="23" name="Picture 23" descr="tc_graph">
            <a:extLst>
              <a:ext uri="{FF2B5EF4-FFF2-40B4-BE49-F238E27FC236}">
                <a16:creationId xmlns:a16="http://schemas.microsoft.com/office/drawing/2014/main" id="{DE1DFAF7-8796-4E1B-9AB5-AAF1F1D395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70582" y="3210645"/>
            <a:ext cx="3643062" cy="225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3">
            <a:extLst>
              <a:ext uri="{FF2B5EF4-FFF2-40B4-BE49-F238E27FC236}">
                <a16:creationId xmlns:a16="http://schemas.microsoft.com/office/drawing/2014/main" id="{8CA08177-2258-4F41-A847-B3A358B6B443}"/>
              </a:ext>
            </a:extLst>
          </p:cNvPr>
          <p:cNvSpPr txBox="1">
            <a:spLocks noChangeArrowheads="1"/>
          </p:cNvSpPr>
          <p:nvPr/>
        </p:nvSpPr>
        <p:spPr>
          <a:xfrm>
            <a:off x="284688" y="2814649"/>
            <a:ext cx="4287312" cy="1833551"/>
          </a:xfrm>
          <a:prstGeom prst="rect">
            <a:avLst/>
          </a:prstGeom>
        </p:spPr>
        <p:txBody>
          <a:bodyPr/>
          <a:lstStyle>
            <a:lvl1pPr marL="365125" indent="-255588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eaLnBrk="0" fontAlgn="base" hangingPunct="0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65125" marR="0" lvl="0" indent="-255588" algn="just" defTabSz="914400" rtl="0" eaLnBrk="1" fontAlgn="base" latinLnBrk="0" hangingPunct="1">
              <a:lnSpc>
                <a:spcPct val="90000"/>
              </a:lnSpc>
              <a:spcBef>
                <a:spcPts val="400"/>
              </a:spcBef>
              <a:spcAft>
                <a:spcPct val="0"/>
              </a:spcAft>
              <a:buClr>
                <a:srgbClr val="2DA2BF"/>
              </a:buClr>
              <a:buSzPct val="68000"/>
              <a:buFont typeface="Wingdings 3" pitchFamily="18" charset="2"/>
              <a:buChar char="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Superconductivit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 -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The phenomenon of losing resistivity R=0 when sufficiently cooled to a very low temperature (below a certain critical temperature)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 Unicode"/>
                <a:ea typeface="+mn-ea"/>
                <a:cs typeface="+mn-cs"/>
              </a:rPr>
              <a:t> 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8119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25" name="Rounded Rectangle 4">
            <a:extLst>
              <a:ext uri="{FF2B5EF4-FFF2-40B4-BE49-F238E27FC236}">
                <a16:creationId xmlns:a16="http://schemas.microsoft.com/office/drawing/2014/main" id="{6AA2D7F0-84F7-4EE5-A4D1-6A0E11876C57}"/>
              </a:ext>
            </a:extLst>
          </p:cNvPr>
          <p:cNvSpPr/>
          <p:nvPr/>
        </p:nvSpPr>
        <p:spPr>
          <a:xfrm>
            <a:off x="464126" y="4800600"/>
            <a:ext cx="4119965" cy="1198938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Chilled water is not enough to Cool Superconductor below Tc 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Hence Cryogen </a:t>
            </a:r>
          </a:p>
        </p:txBody>
      </p:sp>
      <p:sp>
        <p:nvSpPr>
          <p:cNvPr id="6" name="TextBox 21">
            <a:extLst>
              <a:ext uri="{FF2B5EF4-FFF2-40B4-BE49-F238E27FC236}">
                <a16:creationId xmlns:a16="http://schemas.microsoft.com/office/drawing/2014/main" id="{9EF23388-D63D-CD74-41B3-D2EE5563B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3349" y="2602147"/>
            <a:ext cx="3738939" cy="1477328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Superconductivity Destroyed If any Parameter Exceeds its critical value:  And they are Interlinke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man Old Style" pitchFamily="18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&gt;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</a:t>
            </a:r>
            <a:r>
              <a: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  I &gt;I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  H&gt;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</a:t>
            </a:r>
            <a:r>
              <a: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F736FAC3-4891-2D24-45D6-947F6874B7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62499" y="4067930"/>
            <a:ext cx="2769444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14439C0A-1568-07BF-1978-7392F3BA7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9925" y="5655443"/>
          <a:ext cx="3258042" cy="844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558720" progId="Equation.DSMT4">
                  <p:embed/>
                </p:oleObj>
              </mc:Choice>
              <mc:Fallback>
                <p:oleObj name="Equation" r:id="rId4" imgW="1650960" imgH="55872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14439C0A-1568-07BF-1978-7392F3BA72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925" y="5655443"/>
                        <a:ext cx="3258042" cy="84440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53436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TextBox 21"/>
          <p:cNvSpPr txBox="1">
            <a:spLocks noChangeArrowheads="1"/>
          </p:cNvSpPr>
          <p:nvPr/>
        </p:nvSpPr>
        <p:spPr bwMode="auto">
          <a:xfrm>
            <a:off x="1219200" y="25326"/>
            <a:ext cx="10591800" cy="830997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Arial" pitchFamily="34" charset="0"/>
              </a:rPr>
              <a:t>Superconductivity is Destroyed If any Parameter Exceeds its critical value:  And they are Interlinked 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&gt; T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  I &gt;I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  H&gt;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</a:t>
            </a:r>
            <a:endParaRPr kumimoji="0" 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82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5724" y="856323"/>
            <a:ext cx="2769444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9" name="TextBox 21"/>
          <p:cNvSpPr txBox="1">
            <a:spLocks noChangeArrowheads="1"/>
          </p:cNvSpPr>
          <p:nvPr/>
        </p:nvSpPr>
        <p:spPr bwMode="auto">
          <a:xfrm>
            <a:off x="3276600" y="1232887"/>
            <a:ext cx="990600" cy="3079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C Zone</a:t>
            </a:r>
          </a:p>
        </p:txBody>
      </p:sp>
      <p:pic>
        <p:nvPicPr>
          <p:cNvPr id="65540" name="Picture 4" descr="Image result for Hc vs Temperature of Superconduct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1400174"/>
            <a:ext cx="4067175" cy="2028826"/>
          </a:xfrm>
          <a:prstGeom prst="rect">
            <a:avLst/>
          </a:prstGeom>
          <a:noFill/>
        </p:spPr>
      </p:pic>
      <p:pic>
        <p:nvPicPr>
          <p:cNvPr id="65541" name="Object 11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5724" y="3695700"/>
            <a:ext cx="3124200" cy="2667000"/>
          </a:xfrm>
          <a:prstGeom prst="rect">
            <a:avLst/>
          </a:prstGeom>
          <a:noFill/>
        </p:spPr>
      </p:pic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55921"/>
              </p:ext>
            </p:extLst>
          </p:nvPr>
        </p:nvGraphicFramePr>
        <p:xfrm>
          <a:off x="6172201" y="4495800"/>
          <a:ext cx="374315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558720" progId="Equation.DSMT4">
                  <p:embed/>
                </p:oleObj>
              </mc:Choice>
              <mc:Fallback>
                <p:oleObj name="Equation" r:id="rId5" imgW="1650960" imgH="558720" progId="Equation.DSMT4">
                  <p:embed/>
                  <p:pic>
                    <p:nvPicPr>
                      <p:cNvPr id="655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4495800"/>
                        <a:ext cx="3743158" cy="10668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BC269C-1D03-4E91-8D99-36E293EE702A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5903914" y="6408739"/>
            <a:ext cx="3468687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SSCA 2025, HEPS  China  ( T S Datta) March 25, 2025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3052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5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0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5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6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7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8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19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0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5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6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7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8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5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6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7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8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9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8363</TotalTime>
  <Words>4698</Words>
  <Application>Microsoft Office PowerPoint</Application>
  <PresentationFormat>Widescreen</PresentationFormat>
  <Paragraphs>723</Paragraphs>
  <Slides>5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78" baseType="lpstr">
      <vt:lpstr>Andalus</vt:lpstr>
      <vt:lpstr>Arial</vt:lpstr>
      <vt:lpstr>Arial Black</vt:lpstr>
      <vt:lpstr>Arial Narrow</vt:lpstr>
      <vt:lpstr>Bahnschrift SemiBold</vt:lpstr>
      <vt:lpstr>Bookman Old Style</vt:lpstr>
      <vt:lpstr>Calibri</vt:lpstr>
      <vt:lpstr>Calibri Light</vt:lpstr>
      <vt:lpstr>Georgia</vt:lpstr>
      <vt:lpstr>Helvetica Neue</vt:lpstr>
      <vt:lpstr>Lucida Sans Unicode</vt:lpstr>
      <vt:lpstr>Times New Roman</vt:lpstr>
      <vt:lpstr>Times-Roman</vt:lpstr>
      <vt:lpstr>Verdana</vt:lpstr>
      <vt:lpstr>Wingdings 2</vt:lpstr>
      <vt:lpstr>Wingdings 3</vt:lpstr>
      <vt:lpstr>Concourse</vt:lpstr>
      <vt:lpstr>2_Concourse</vt:lpstr>
      <vt:lpstr>1_Concourse</vt:lpstr>
      <vt:lpstr>3_Concourse</vt:lpstr>
      <vt:lpstr>4_Concourse</vt:lpstr>
      <vt:lpstr>Office Theme</vt:lpstr>
      <vt:lpstr>5_Concourse</vt:lpstr>
      <vt:lpstr>6_Concourse</vt:lpstr>
      <vt:lpstr>Equation</vt:lpstr>
      <vt:lpstr>Graph</vt:lpstr>
      <vt:lpstr>Worksheet</vt:lpstr>
      <vt:lpstr>Role of Cryogenics &amp; Superconductivity for Particle Accelerator : Over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ryogenics - Superconductivity - Accelerator   ( Brief History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ew Accelerators with SC Magnet</vt:lpstr>
      <vt:lpstr>PowerPoint Presentation</vt:lpstr>
      <vt:lpstr>PowerPoint Presentation</vt:lpstr>
      <vt:lpstr>PowerPoint Presentation</vt:lpstr>
      <vt:lpstr>Accelerators with SC ca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conducting Linear Accelerator Programme in India</dc:title>
  <dc:creator>tsdatta</dc:creator>
  <cp:lastModifiedBy>TRIPTI SEKHAR DATTA</cp:lastModifiedBy>
  <cp:revision>777</cp:revision>
  <dcterms:created xsi:type="dcterms:W3CDTF">2013-02-16T17:26:43Z</dcterms:created>
  <dcterms:modified xsi:type="dcterms:W3CDTF">2025-03-15T08:11:56Z</dcterms:modified>
</cp:coreProperties>
</file>